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3DA6123" w14:textId="57987655" w:rsidR="009F6027" w:rsidRPr="007C4ACE" w:rsidRDefault="007C4ACE" w:rsidP="007C4ACE">
      <w:pPr>
        <w:rPr>
          <w:rFonts w:cs="Times New Roman"/>
          <w:sz w:val="40"/>
          <w:szCs w:val="40"/>
        </w:rPr>
      </w:pPr>
      <w:r>
        <w:rPr>
          <w:rFonts w:cs="Times New Roman"/>
          <w:b/>
          <w:sz w:val="40"/>
          <w:szCs w:val="40"/>
        </w:rPr>
        <w:t>2.7 Proportional relationships</w:t>
      </w:r>
    </w:p>
    <w:p w14:paraId="1AFF6B78" w14:textId="77777777" w:rsidR="00B86C93" w:rsidRDefault="00B86C93" w:rsidP="007C4ACE">
      <w:pPr>
        <w:spacing w:after="0"/>
        <w:rPr>
          <w:rFonts w:cs="Times New Roman"/>
        </w:rPr>
      </w:pPr>
    </w:p>
    <w:p w14:paraId="5895F55F" w14:textId="629569A0" w:rsidR="007C4ACE" w:rsidRDefault="007C4ACE" w:rsidP="007C4ACE">
      <w:pPr>
        <w:spacing w:after="0"/>
        <w:rPr>
          <w:rFonts w:cs="Times New Roman"/>
        </w:rPr>
      </w:pPr>
      <w:r>
        <w:rPr>
          <w:rFonts w:cs="Times New Roman"/>
        </w:rPr>
        <w:t xml:space="preserve">When two quantities </w:t>
      </w:r>
      <w:r>
        <w:rPr>
          <w:rFonts w:cs="Times New Roman"/>
          <w:i/>
        </w:rPr>
        <w:t xml:space="preserve">y </w:t>
      </w:r>
      <w:r w:rsidRPr="00D225B1">
        <w:rPr>
          <w:rFonts w:cs="Times New Roman"/>
        </w:rPr>
        <w:t>and</w:t>
      </w:r>
      <w:r>
        <w:rPr>
          <w:rFonts w:cs="Times New Roman"/>
          <w:i/>
        </w:rPr>
        <w:t xml:space="preserve"> x</w:t>
      </w:r>
      <w:r>
        <w:rPr>
          <w:rFonts w:cs="Times New Roman"/>
        </w:rPr>
        <w:t xml:space="preserve"> are </w:t>
      </w:r>
      <w:r w:rsidRPr="00D225B1">
        <w:rPr>
          <w:rFonts w:cs="Times New Roman"/>
          <w:b/>
        </w:rPr>
        <w:t>directly proportional</w:t>
      </w:r>
      <w:r w:rsidR="00276088">
        <w:rPr>
          <w:rFonts w:cs="Times New Roman"/>
        </w:rPr>
        <w:t xml:space="preserve"> (</w:t>
      </w:r>
      <w:r w:rsidRPr="00D225B1">
        <w:rPr>
          <w:rFonts w:cs="Times New Roman"/>
          <w:position w:val="-10"/>
        </w:rPr>
        <w:object w:dxaOrig="600" w:dyaOrig="260" w14:anchorId="1E4422B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12.75pt" o:ole="">
            <v:imagedata r:id="rId8" o:title=""/>
          </v:shape>
          <o:OLEObject Type="Embed" ProgID="Equation.DSMT4" ShapeID="_x0000_i1025" DrawAspect="Content" ObjectID="_1589703829" r:id="rId9"/>
        </w:object>
      </w:r>
      <w:r w:rsidRPr="00D225B1">
        <w:rPr>
          <w:rFonts w:cs="Times New Roman"/>
        </w:rPr>
        <w:t>)</w:t>
      </w:r>
      <w:r w:rsidR="00276088">
        <w:rPr>
          <w:rFonts w:cs="Times New Roman"/>
        </w:rPr>
        <w:t>,</w:t>
      </w:r>
      <w:r>
        <w:rPr>
          <w:rFonts w:cs="Times New Roman"/>
        </w:rPr>
        <w:t xml:space="preserve"> they both increase or decrease at the same rate. On a graph this is represented by a straight line through the origin; the equation of this line is </w:t>
      </w:r>
      <w:r>
        <w:rPr>
          <w:rFonts w:cs="Times New Roman"/>
          <w:i/>
        </w:rPr>
        <w:t>y</w:t>
      </w:r>
      <w:r w:rsidR="00276088">
        <w:rPr>
          <w:rFonts w:cs="Times New Roman"/>
          <w:i/>
        </w:rPr>
        <w:t xml:space="preserve"> </w:t>
      </w:r>
      <w:r>
        <w:rPr>
          <w:rFonts w:cs="Times New Roman"/>
          <w:i/>
        </w:rPr>
        <w:t>=</w:t>
      </w:r>
      <w:r w:rsidR="00276088">
        <w:rPr>
          <w:rFonts w:cs="Times New Roman"/>
          <w:i/>
        </w:rPr>
        <w:t xml:space="preserve"> </w:t>
      </w:r>
      <w:r>
        <w:rPr>
          <w:rFonts w:cs="Times New Roman"/>
          <w:i/>
        </w:rPr>
        <w:t xml:space="preserve">kx </w:t>
      </w:r>
      <w:r>
        <w:rPr>
          <w:rFonts w:cs="Times New Roman"/>
        </w:rPr>
        <w:t xml:space="preserve">for a constant </w:t>
      </w:r>
      <w:r>
        <w:rPr>
          <w:rFonts w:cs="Times New Roman"/>
          <w:i/>
        </w:rPr>
        <w:t>k</w:t>
      </w:r>
      <w:r>
        <w:rPr>
          <w:rFonts w:cs="Times New Roman"/>
        </w:rPr>
        <w:t>.</w:t>
      </w:r>
    </w:p>
    <w:p w14:paraId="0BF331F4" w14:textId="77777777" w:rsidR="007C4ACE" w:rsidRDefault="007C4ACE" w:rsidP="007C4ACE">
      <w:pPr>
        <w:spacing w:after="0"/>
        <w:rPr>
          <w:rFonts w:cs="Times New Roman"/>
        </w:rPr>
      </w:pPr>
    </w:p>
    <w:p w14:paraId="49BA2BB9" w14:textId="5BB5A55B" w:rsidR="007C4ACE" w:rsidRDefault="007C4ACE" w:rsidP="007C4ACE">
      <w:pPr>
        <w:spacing w:after="0"/>
        <w:rPr>
          <w:rFonts w:cs="Times New Roman"/>
        </w:rPr>
      </w:pPr>
      <w:r>
        <w:rPr>
          <w:rFonts w:cs="Times New Roman"/>
        </w:rPr>
        <w:t xml:space="preserve">When two quantities </w:t>
      </w:r>
      <w:r>
        <w:rPr>
          <w:rFonts w:cs="Times New Roman"/>
          <w:i/>
        </w:rPr>
        <w:t xml:space="preserve">y </w:t>
      </w:r>
      <w:r w:rsidRPr="00D225B1">
        <w:rPr>
          <w:rFonts w:cs="Times New Roman"/>
        </w:rPr>
        <w:t>and</w:t>
      </w:r>
      <w:r>
        <w:rPr>
          <w:rFonts w:cs="Times New Roman"/>
          <w:i/>
        </w:rPr>
        <w:t xml:space="preserve"> x</w:t>
      </w:r>
      <w:r>
        <w:rPr>
          <w:rFonts w:cs="Times New Roman"/>
        </w:rPr>
        <w:t xml:space="preserve"> are </w:t>
      </w:r>
      <w:r>
        <w:rPr>
          <w:rFonts w:cs="Times New Roman"/>
          <w:b/>
        </w:rPr>
        <w:t>inversely</w:t>
      </w:r>
      <w:r w:rsidRPr="00D225B1">
        <w:rPr>
          <w:rFonts w:cs="Times New Roman"/>
          <w:b/>
        </w:rPr>
        <w:t xml:space="preserve"> proportional</w:t>
      </w:r>
      <w:r>
        <w:rPr>
          <w:rFonts w:cs="Times New Roman"/>
        </w:rPr>
        <w:t xml:space="preserve"> (</w:t>
      </w:r>
      <w:r w:rsidRPr="00A940D9">
        <w:rPr>
          <w:rFonts w:cs="Times New Roman"/>
          <w:position w:val="-24"/>
        </w:rPr>
        <w:object w:dxaOrig="639" w:dyaOrig="620" w14:anchorId="36F5A90B">
          <v:shape id="_x0000_i1026" type="#_x0000_t75" style="width:32.25pt;height:30.75pt" o:ole="">
            <v:imagedata r:id="rId10" o:title=""/>
          </v:shape>
          <o:OLEObject Type="Embed" ProgID="Equation.DSMT4" ShapeID="_x0000_i1026" DrawAspect="Content" ObjectID="_1589703830" r:id="rId11"/>
        </w:object>
      </w:r>
      <w:r w:rsidRPr="00D225B1">
        <w:rPr>
          <w:rFonts w:cs="Times New Roman"/>
        </w:rPr>
        <w:t>)</w:t>
      </w:r>
      <w:r w:rsidR="00276088">
        <w:rPr>
          <w:rFonts w:cs="Times New Roman"/>
        </w:rPr>
        <w:t>,</w:t>
      </w:r>
      <w:r>
        <w:rPr>
          <w:rFonts w:cs="Times New Roman"/>
        </w:rPr>
        <w:t xml:space="preserve"> when one quantity increases the other quantity decreases at the same rate. On a graph this is represented by a curve with equation </w:t>
      </w:r>
      <w:r w:rsidRPr="003E0FDE">
        <w:rPr>
          <w:rFonts w:cs="Times New Roman"/>
          <w:position w:val="-24"/>
        </w:rPr>
        <w:object w:dxaOrig="620" w:dyaOrig="620" w14:anchorId="0962D28E">
          <v:shape id="_x0000_i1027" type="#_x0000_t75" style="width:30.75pt;height:30.75pt" o:ole="">
            <v:imagedata r:id="rId12" o:title=""/>
          </v:shape>
          <o:OLEObject Type="Embed" ProgID="Equation.DSMT4" ShapeID="_x0000_i1027" DrawAspect="Content" ObjectID="_1589703831" r:id="rId13"/>
        </w:object>
      </w:r>
      <w:r>
        <w:rPr>
          <w:rFonts w:cs="Times New Roman"/>
        </w:rPr>
        <w:t xml:space="preserve"> for a constant </w:t>
      </w:r>
      <w:r>
        <w:rPr>
          <w:rFonts w:cs="Times New Roman"/>
          <w:i/>
        </w:rPr>
        <w:t>k</w:t>
      </w:r>
      <w:r>
        <w:rPr>
          <w:rFonts w:cs="Times New Roman"/>
        </w:rPr>
        <w:t>.</w:t>
      </w:r>
    </w:p>
    <w:p w14:paraId="06D2A97F" w14:textId="77777777" w:rsidR="007C4ACE" w:rsidRPr="007C4ACE" w:rsidRDefault="007C4ACE" w:rsidP="007C4ACE">
      <w:pPr>
        <w:spacing w:after="0"/>
        <w:rPr>
          <w:rFonts w:cs="Times New Roman"/>
        </w:rPr>
      </w:pPr>
    </w:p>
    <w:p w14:paraId="062C3858" w14:textId="77777777" w:rsidR="007C4ACE" w:rsidRDefault="007C4ACE" w:rsidP="007C4ACE">
      <w:pPr>
        <w:spacing w:after="0"/>
        <w:rPr>
          <w:rFonts w:cs="Times New Roman"/>
        </w:rPr>
      </w:pPr>
      <w:r>
        <w:rPr>
          <w:rFonts w:cs="Times New Roman"/>
        </w:rPr>
        <w:t xml:space="preserve">There are other proportional relationships, for example </w:t>
      </w:r>
    </w:p>
    <w:p w14:paraId="697A3D2A" w14:textId="2D5E6B2E" w:rsidR="007C4ACE" w:rsidRDefault="007C4ACE" w:rsidP="007C4ACE">
      <w:pPr>
        <w:pStyle w:val="ListParagraph"/>
        <w:numPr>
          <w:ilvl w:val="0"/>
          <w:numId w:val="7"/>
        </w:numPr>
        <w:spacing w:after="0" w:line="276" w:lineRule="auto"/>
        <w:rPr>
          <w:rFonts w:cs="Times New Roman"/>
        </w:rPr>
      </w:pPr>
      <w:r w:rsidRPr="003E0FDE">
        <w:rPr>
          <w:rFonts w:cs="Times New Roman"/>
          <w:i/>
        </w:rPr>
        <w:t>y</w:t>
      </w:r>
      <w:r w:rsidRPr="003E0FDE">
        <w:rPr>
          <w:rFonts w:cs="Times New Roman"/>
        </w:rPr>
        <w:t xml:space="preserve"> can be directly proportional to the square of </w:t>
      </w:r>
      <w:r w:rsidRPr="003E0FDE">
        <w:rPr>
          <w:rFonts w:cs="Times New Roman"/>
          <w:i/>
        </w:rPr>
        <w:t>x</w:t>
      </w:r>
      <w:r w:rsidRPr="003E0FDE">
        <w:rPr>
          <w:rFonts w:cs="Times New Roman"/>
        </w:rPr>
        <w:t xml:space="preserve"> (</w:t>
      </w:r>
      <w:r w:rsidRPr="00D225B1">
        <w:rPr>
          <w:position w:val="-10"/>
        </w:rPr>
        <w:object w:dxaOrig="680" w:dyaOrig="360" w14:anchorId="2F3456F9">
          <v:shape id="_x0000_i1028" type="#_x0000_t75" style="width:34.5pt;height:18pt" o:ole="">
            <v:imagedata r:id="rId14" o:title=""/>
          </v:shape>
          <o:OLEObject Type="Embed" ProgID="Equation.DSMT4" ShapeID="_x0000_i1028" DrawAspect="Content" ObjectID="_1589703832" r:id="rId15"/>
        </w:object>
      </w:r>
      <w:r>
        <w:rPr>
          <w:rFonts w:cs="Times New Roman"/>
        </w:rPr>
        <w:t>), which is represented on a graph by the curve with equation</w:t>
      </w:r>
      <w:r w:rsidRPr="003E0FDE">
        <w:rPr>
          <w:rFonts w:cs="Times New Roman"/>
        </w:rPr>
        <w:t xml:space="preserve"> </w:t>
      </w:r>
      <w:r w:rsidRPr="003E0FDE">
        <w:rPr>
          <w:rFonts w:cs="Times New Roman"/>
          <w:i/>
        </w:rPr>
        <w:t>y</w:t>
      </w:r>
      <w:r w:rsidR="00276088">
        <w:rPr>
          <w:rFonts w:cs="Times New Roman"/>
          <w:i/>
        </w:rPr>
        <w:t xml:space="preserve"> </w:t>
      </w:r>
      <w:r w:rsidRPr="003E0FDE">
        <w:rPr>
          <w:rFonts w:cs="Times New Roman"/>
          <w:i/>
        </w:rPr>
        <w:t>=</w:t>
      </w:r>
      <w:r w:rsidR="00276088">
        <w:rPr>
          <w:rFonts w:cs="Times New Roman"/>
          <w:i/>
        </w:rPr>
        <w:t xml:space="preserve"> </w:t>
      </w:r>
      <w:r w:rsidRPr="003E0FDE">
        <w:rPr>
          <w:rFonts w:cs="Times New Roman"/>
          <w:i/>
        </w:rPr>
        <w:t>kx</w:t>
      </w:r>
      <w:r w:rsidRPr="003E0FDE">
        <w:rPr>
          <w:rFonts w:cs="Times New Roman"/>
          <w:vertAlign w:val="superscript"/>
        </w:rPr>
        <w:t>2</w:t>
      </w:r>
      <w:r w:rsidR="00276088">
        <w:rPr>
          <w:rFonts w:cs="Times New Roman"/>
        </w:rPr>
        <w:t>,</w:t>
      </w:r>
    </w:p>
    <w:p w14:paraId="132EE26B" w14:textId="0E0B9AF8" w:rsidR="007561DC" w:rsidRPr="00B86C93" w:rsidRDefault="007C4ACE" w:rsidP="007561DC">
      <w:pPr>
        <w:pStyle w:val="ListParagraph"/>
        <w:numPr>
          <w:ilvl w:val="0"/>
          <w:numId w:val="7"/>
        </w:numPr>
        <w:spacing w:after="0" w:line="276" w:lineRule="auto"/>
        <w:rPr>
          <w:rFonts w:cs="Times New Roman"/>
        </w:rPr>
      </w:pPr>
      <w:r>
        <w:rPr>
          <w:rFonts w:cs="Times New Roman"/>
          <w:i/>
        </w:rPr>
        <w:t>y</w:t>
      </w:r>
      <w:r>
        <w:rPr>
          <w:rFonts w:cs="Times New Roman"/>
        </w:rPr>
        <w:t xml:space="preserve"> can be inversely proportional to the square root of </w:t>
      </w:r>
      <w:r>
        <w:rPr>
          <w:rFonts w:cs="Times New Roman"/>
          <w:i/>
        </w:rPr>
        <w:t>x</w:t>
      </w:r>
      <w:r>
        <w:rPr>
          <w:rFonts w:cs="Times New Roman"/>
        </w:rPr>
        <w:t xml:space="preserve"> (</w:t>
      </w:r>
      <w:r w:rsidRPr="00A940D9">
        <w:rPr>
          <w:rFonts w:cs="Times New Roman"/>
          <w:position w:val="-28"/>
        </w:rPr>
        <w:object w:dxaOrig="820" w:dyaOrig="660" w14:anchorId="05F94994">
          <v:shape id="_x0000_i1029" type="#_x0000_t75" style="width:41.25pt;height:33pt" o:ole="">
            <v:imagedata r:id="rId16" o:title=""/>
          </v:shape>
          <o:OLEObject Type="Embed" ProgID="Equation.DSMT4" ShapeID="_x0000_i1029" DrawAspect="Content" ObjectID="_1589703833" r:id="rId17"/>
        </w:object>
      </w:r>
      <w:r w:rsidRPr="00D225B1">
        <w:rPr>
          <w:rFonts w:cs="Times New Roman"/>
        </w:rPr>
        <w:t>)</w:t>
      </w:r>
      <w:r>
        <w:rPr>
          <w:rFonts w:cs="Times New Roman"/>
        </w:rPr>
        <w:t xml:space="preserve">, which is represented on a graph by the curve with equation </w:t>
      </w:r>
      <w:r w:rsidRPr="00A940D9">
        <w:rPr>
          <w:rFonts w:cs="Times New Roman"/>
          <w:position w:val="-28"/>
        </w:rPr>
        <w:object w:dxaOrig="800" w:dyaOrig="660" w14:anchorId="4788724E">
          <v:shape id="_x0000_i1030" type="#_x0000_t75" style="width:39.75pt;height:33pt" o:ole="">
            <v:imagedata r:id="rId18" o:title=""/>
          </v:shape>
          <o:OLEObject Type="Embed" ProgID="Equation.DSMT4" ShapeID="_x0000_i1030" DrawAspect="Content" ObjectID="_1589703834" r:id="rId19"/>
        </w:object>
      </w:r>
      <w:r w:rsidR="00276088">
        <w:rPr>
          <w:rFonts w:cs="Times New Roman"/>
        </w:rPr>
        <w:t>.</w:t>
      </w:r>
    </w:p>
    <w:p w14:paraId="08B0EE41" w14:textId="77777777" w:rsidR="007561DC" w:rsidRPr="007561DC" w:rsidRDefault="007561DC" w:rsidP="007561DC">
      <w:pPr>
        <w:pStyle w:val="ListParagraph"/>
        <w:ind w:left="1440"/>
      </w:pPr>
    </w:p>
    <w:p w14:paraId="2E63B770" w14:textId="77777777" w:rsidR="00F11D5F" w:rsidRPr="000F1EA2" w:rsidRDefault="00F11D5F" w:rsidP="00E11F7F">
      <w:pPr>
        <w:pStyle w:val="Qheading"/>
      </w:pPr>
      <w:r w:rsidRPr="000F1EA2">
        <w:t>Examples</w:t>
      </w:r>
    </w:p>
    <w:p w14:paraId="4C3AD980" w14:textId="77777777" w:rsidR="007C4ACE" w:rsidRPr="005976E9" w:rsidRDefault="00F11D5F" w:rsidP="00B86C93">
      <w:pPr>
        <w:tabs>
          <w:tab w:val="left" w:pos="1418"/>
          <w:tab w:val="left" w:pos="1843"/>
        </w:tabs>
        <w:rPr>
          <w:rFonts w:cs="Times New Roman"/>
        </w:rPr>
      </w:pPr>
      <w:r>
        <w:rPr>
          <w:b/>
        </w:rPr>
        <w:t>Example 1</w:t>
      </w:r>
      <w:r w:rsidRPr="00F11D5F">
        <w:rPr>
          <w:b/>
        </w:rPr>
        <w:tab/>
      </w:r>
      <w:r w:rsidR="007C4ACE" w:rsidRPr="005976E9">
        <w:rPr>
          <w:rFonts w:cs="Times New Roman"/>
        </w:rPr>
        <w:t>The circumference of a circle is directly proportional to the diameter (</w:t>
      </w:r>
      <w:r w:rsidR="007C4ACE" w:rsidRPr="005976E9">
        <w:rPr>
          <w:rFonts w:cs="Times New Roman"/>
          <w:position w:val="-6"/>
        </w:rPr>
        <w:object w:dxaOrig="700" w:dyaOrig="279" w14:anchorId="220245C2">
          <v:shape id="_x0000_i1031" type="#_x0000_t75" style="width:36pt;height:13.5pt" o:ole="">
            <v:imagedata r:id="rId20" o:title=""/>
          </v:shape>
          <o:OLEObject Type="Embed" ProgID="Equation.DSMT4" ShapeID="_x0000_i1031" DrawAspect="Content" ObjectID="_1589703835" r:id="rId21"/>
        </w:object>
      </w:r>
      <w:r w:rsidR="007C4ACE" w:rsidRPr="005976E9">
        <w:rPr>
          <w:rFonts w:cs="Times New Roman"/>
        </w:rPr>
        <w:t>).</w:t>
      </w:r>
    </w:p>
    <w:p w14:paraId="08B6DBEB" w14:textId="261DA541" w:rsidR="007C4ACE" w:rsidRPr="00B86C93" w:rsidRDefault="00B86C93" w:rsidP="00B86C93">
      <w:pPr>
        <w:tabs>
          <w:tab w:val="left" w:pos="1418"/>
          <w:tab w:val="left" w:pos="1843"/>
        </w:tabs>
        <w:spacing w:after="200" w:line="276" w:lineRule="auto"/>
        <w:ind w:left="1440"/>
        <w:rPr>
          <w:rFonts w:cs="Times New Roman"/>
        </w:rPr>
      </w:pPr>
      <w:r w:rsidRPr="00B86C93">
        <w:rPr>
          <w:rFonts w:cs="Times New Roman"/>
          <w:b/>
        </w:rPr>
        <w:t>(a)</w:t>
      </w:r>
      <w:r w:rsidRPr="00B86C93">
        <w:rPr>
          <w:rFonts w:cs="Times New Roman"/>
          <w:b/>
        </w:rPr>
        <w:tab/>
      </w:r>
      <w:r w:rsidR="007C4ACE" w:rsidRPr="00B86C93">
        <w:rPr>
          <w:rFonts w:cs="Times New Roman"/>
        </w:rPr>
        <w:t xml:space="preserve">Sketch the graph of </w:t>
      </w:r>
      <w:r w:rsidR="007C4ACE" w:rsidRPr="00B86C93">
        <w:rPr>
          <w:rFonts w:cs="Times New Roman"/>
          <w:i/>
        </w:rPr>
        <w:t>C</w:t>
      </w:r>
      <w:r w:rsidR="007C4ACE" w:rsidRPr="00B86C93">
        <w:rPr>
          <w:rFonts w:cs="Times New Roman"/>
        </w:rPr>
        <w:t xml:space="preserve"> against </w:t>
      </w:r>
      <w:r w:rsidR="007C4ACE" w:rsidRPr="00B86C93">
        <w:rPr>
          <w:rFonts w:cs="Times New Roman"/>
          <w:i/>
        </w:rPr>
        <w:t>D.</w:t>
      </w:r>
    </w:p>
    <w:p w14:paraId="6A1F86BB" w14:textId="5EF8CB7A" w:rsidR="007C4ACE" w:rsidRPr="005976E9" w:rsidRDefault="007C4ACE" w:rsidP="00B86C93">
      <w:pPr>
        <w:tabs>
          <w:tab w:val="left" w:pos="1418"/>
          <w:tab w:val="left" w:pos="1843"/>
        </w:tabs>
        <w:ind w:left="1440"/>
        <w:rPr>
          <w:rFonts w:cs="Times New Roman"/>
        </w:rPr>
      </w:pPr>
      <w:r w:rsidRPr="005976E9">
        <w:rPr>
          <w:rFonts w:cs="Times New Roman"/>
        </w:rPr>
        <w:t xml:space="preserve">When the diameter is </w:t>
      </w:r>
      <w:r>
        <w:rPr>
          <w:rFonts w:cs="Times New Roman"/>
        </w:rPr>
        <w:t>25</w:t>
      </w:r>
      <w:r w:rsidRPr="005976E9">
        <w:rPr>
          <w:rFonts w:cs="Times New Roman"/>
        </w:rPr>
        <w:t>.0</w:t>
      </w:r>
      <w:r w:rsidR="00276088">
        <w:rPr>
          <w:rFonts w:cs="Times New Roman"/>
        </w:rPr>
        <w:t> </w:t>
      </w:r>
      <w:r w:rsidRPr="005976E9">
        <w:rPr>
          <w:rFonts w:cs="Times New Roman"/>
        </w:rPr>
        <w:t xml:space="preserve">m the circumference is </w:t>
      </w:r>
      <w:r>
        <w:rPr>
          <w:rFonts w:cs="Times New Roman"/>
        </w:rPr>
        <w:t>78.5</w:t>
      </w:r>
      <w:r w:rsidR="00276088">
        <w:rPr>
          <w:rFonts w:cs="Times New Roman"/>
        </w:rPr>
        <w:t> </w:t>
      </w:r>
      <w:r w:rsidRPr="005976E9">
        <w:rPr>
          <w:rFonts w:cs="Times New Roman"/>
        </w:rPr>
        <w:t>m</w:t>
      </w:r>
      <w:r>
        <w:rPr>
          <w:rFonts w:cs="Times New Roman"/>
        </w:rPr>
        <w:t>, both to 3 significant figures.</w:t>
      </w:r>
    </w:p>
    <w:p w14:paraId="20E9A057" w14:textId="5A5978CB" w:rsidR="00F11D5F" w:rsidRPr="00B86C93" w:rsidRDefault="00B86C93" w:rsidP="00B86C93">
      <w:pPr>
        <w:tabs>
          <w:tab w:val="left" w:pos="1418"/>
          <w:tab w:val="left" w:pos="1843"/>
        </w:tabs>
        <w:spacing w:after="200" w:line="276" w:lineRule="auto"/>
        <w:ind w:left="1440"/>
        <w:rPr>
          <w:rFonts w:cs="Times New Roman"/>
        </w:rPr>
      </w:pPr>
      <w:r w:rsidRPr="00B86C93">
        <w:rPr>
          <w:rFonts w:cs="Times New Roman"/>
          <w:b/>
        </w:rPr>
        <w:t>(b)</w:t>
      </w:r>
      <w:r w:rsidRPr="00B86C93">
        <w:rPr>
          <w:rFonts w:cs="Times New Roman"/>
          <w:b/>
        </w:rPr>
        <w:tab/>
      </w:r>
      <w:r w:rsidR="007C4ACE" w:rsidRPr="00B86C93">
        <w:rPr>
          <w:rFonts w:cs="Times New Roman"/>
        </w:rPr>
        <w:t xml:space="preserve">Find the equation connecting </w:t>
      </w:r>
      <w:r w:rsidR="007C4ACE" w:rsidRPr="00B86C93">
        <w:rPr>
          <w:rFonts w:cs="Times New Roman"/>
          <w:i/>
        </w:rPr>
        <w:t>C</w:t>
      </w:r>
      <w:r w:rsidR="007C4ACE" w:rsidRPr="00B86C93">
        <w:rPr>
          <w:rFonts w:cs="Times New Roman"/>
        </w:rPr>
        <w:t xml:space="preserve"> and </w:t>
      </w:r>
      <w:r w:rsidR="007C4ACE" w:rsidRPr="00B86C93">
        <w:rPr>
          <w:rFonts w:cs="Times New Roman"/>
          <w:i/>
        </w:rPr>
        <w:t>D</w:t>
      </w:r>
      <w:r w:rsidR="007C4ACE" w:rsidRPr="00B86C93">
        <w:rPr>
          <w:rFonts w:cs="Times New Roman"/>
        </w:rPr>
        <w:t>.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7C4ACE" w14:paraId="382661BD" w14:textId="77777777" w:rsidTr="005C3075">
        <w:trPr>
          <w:trHeight w:val="4106"/>
        </w:trPr>
        <w:tc>
          <w:tcPr>
            <w:tcW w:w="3827" w:type="dxa"/>
          </w:tcPr>
          <w:p w14:paraId="42B39FD9" w14:textId="7CC9E96D" w:rsidR="007C4ACE" w:rsidRPr="00B86C93" w:rsidRDefault="00276088" w:rsidP="005C3075">
            <w:pPr>
              <w:pStyle w:val="Exampleline1"/>
              <w:tabs>
                <w:tab w:val="clear" w:pos="326"/>
                <w:tab w:val="left" w:pos="435"/>
              </w:tabs>
              <w:rPr>
                <w:b/>
              </w:rPr>
            </w:pPr>
            <w:r>
              <w:rPr>
                <w:rFonts w:cs="Times New Roman"/>
                <w:noProof/>
                <w:lang w:eastAsia="en-GB"/>
              </w:rPr>
              <mc:AlternateContent>
                <mc:Choice Requires="wpg">
                  <w:drawing>
                    <wp:anchor distT="0" distB="0" distL="114300" distR="114300" simplePos="0" relativeHeight="251679744" behindDoc="0" locked="0" layoutInCell="1" allowOverlap="1" wp14:anchorId="1D0D47B1" wp14:editId="48593CE9">
                      <wp:simplePos x="0" y="0"/>
                      <wp:positionH relativeFrom="column">
                        <wp:posOffset>387789</wp:posOffset>
                      </wp:positionH>
                      <wp:positionV relativeFrom="paragraph">
                        <wp:posOffset>192654</wp:posOffset>
                      </wp:positionV>
                      <wp:extent cx="1286510" cy="982767"/>
                      <wp:effectExtent l="0" t="38100" r="8890" b="8255"/>
                      <wp:wrapNone/>
                      <wp:docPr id="11" name="Group 1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286510" cy="982767"/>
                                <a:chOff x="0" y="0"/>
                                <a:chExt cx="1286934" cy="872067"/>
                              </a:xfrm>
                            </wpg:grpSpPr>
                            <wps:wsp>
                              <wps:cNvPr id="12" name="Straight Arrow Connector 12"/>
                              <wps:cNvCnPr/>
                              <wps:spPr>
                                <a:xfrm flipV="1">
                                  <a:off x="177800" y="719667"/>
                                  <a:ext cx="999067" cy="4233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3" name="Straight Arrow Connector 13"/>
                              <wps:cNvCnPr/>
                              <wps:spPr>
                                <a:xfrm flipV="1">
                                  <a:off x="177800" y="0"/>
                                  <a:ext cx="0" cy="723477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4" name="Straight Connector 14"/>
                              <wps:cNvCnPr/>
                              <wps:spPr>
                                <a:xfrm flipV="1">
                                  <a:off x="177800" y="55034"/>
                                  <a:ext cx="897467" cy="668443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5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9634" y="719667"/>
                                  <a:ext cx="114300" cy="13081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1E67E319" w14:textId="77777777" w:rsidR="00300911" w:rsidRPr="00AE145C" w:rsidRDefault="00300911" w:rsidP="007C4ACE">
                                    <w:pPr>
                                      <w:rPr>
                                        <w:rFonts w:cs="Times New Roman"/>
                                        <w:i/>
                                      </w:rPr>
                                    </w:pPr>
                                    <w:r w:rsidRPr="00AE145C">
                                      <w:rPr>
                                        <w:rFonts w:cs="Times New Roman"/>
                                        <w:i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16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72634" y="719667"/>
                                  <a:ext cx="114300" cy="1524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127FF028" w14:textId="77777777" w:rsidR="00300911" w:rsidRPr="00AE145C" w:rsidRDefault="00300911" w:rsidP="007C4ACE">
                                    <w:pPr>
                                      <w:rPr>
                                        <w:rFonts w:cs="Times New Roman"/>
                                        <w:i/>
                                      </w:rPr>
                                    </w:pPr>
                                    <w:r>
                                      <w:rPr>
                                        <w:rFonts w:cs="Times New Roman"/>
                                        <w:i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17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114300" cy="15197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512CD93D" w14:textId="77777777" w:rsidR="00300911" w:rsidRPr="00AE145C" w:rsidRDefault="00300911" w:rsidP="007C4ACE">
                                    <w:pPr>
                                      <w:rPr>
                                        <w:rFonts w:cs="Times New Roman"/>
                                        <w:i/>
                                      </w:rPr>
                                    </w:pPr>
                                    <w:r>
                                      <w:rPr>
                                        <w:rFonts w:cs="Times New Roman"/>
                                        <w:i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D0D47B1" id="Group 11" o:spid="_x0000_s1026" style="position:absolute;left:0;text-align:left;margin-left:30.55pt;margin-top:15.15pt;width:101.3pt;height:77.4pt;z-index:251679744;mso-height-relative:margin" coordsize="12869,87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"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Straight Arrow Connector 12" o:spid="_x0000_s1027" type="#_x0000_t32" style="position:absolute;left:1778;top:7196;width:9990;height:4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wWvRcEAAADbAAAADwAAAGRycy9kb3ducmV2LnhtbERPTWvCQBC9F/wPywi91U1yKCW6SokI&#10;xZtWUG/T7HQTmp0Nu1uT/PtuQfA2j/c5q81oO3EjH1rHCvJFBoK4drplo+D0uXt5AxEissbOMSmY&#10;KMBmPXtaYandwAe6HaMRKYRDiQqaGPtSylA3ZDEsXE+cuG/nLcYEvZHa45DCbSeLLHuVFltODQ32&#10;VDVU/xx/rYLCbweTT1NdfV32/dUM+dlVuVLP8/F9CSLSGB/iu/tDp/kF/P+SDpDr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bBa9FwQAAANsAAAAPAAAAAAAAAAAAAAAA&#10;AKECAABkcnMvZG93bnJldi54bWxQSwUGAAAAAAQABAD5AAAAjwMAAAAA&#10;" strokecolor="black [3200]" strokeweight=".5pt">
                        <v:stroke endarrow="open" joinstyle="miter"/>
                      </v:shape>
                      <v:shape id="Straight Arrow Connector 13" o:spid="_x0000_s1028" type="#_x0000_t32" style="position:absolute;left:1778;width:0;height:723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EkK3sEAAADbAAAADwAAAGRycy9kb3ducmV2LnhtbERP32vCMBB+H/g/hBP2NtMqjFGNIhVh&#10;+DY3UN/O5kyLzaUkmW3/+2Uw2Nt9fD9vtRlsKx7kQ+NYQT7LQBBXTjdsFHx97l/eQISIrLF1TApG&#10;CrBZT55WWGjX8wc9jtGIFMKhQAV1jF0hZahqshhmriNO3M15izFBb6T22Kdw28p5lr1Kiw2nhho7&#10;Kmuq7sdvq2Dud73Jx7Eqr+dDdzF9fnJlrtTzdNguQUQa4r/4z/2u0/wF/P6SDpDrH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0SQrewQAAANsAAAAPAAAAAAAAAAAAAAAA&#10;AKECAABkcnMvZG93bnJldi54bWxQSwUGAAAAAAQABAD5AAAAjwMAAAAA&#10;" strokecolor="black [3200]" strokeweight=".5pt">
                        <v:stroke endarrow="open" joinstyle="miter"/>
                      </v:shape>
                      <v:line id="Straight Connector 14" o:spid="_x0000_s1029" style="position:absolute;flip:y;visibility:visible;mso-wrap-style:square" from="1778,550" to="10752,72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" strokecolor="black [3200]" strokeweight=".5pt">
                        <v:stroke joinstyle="miter"/>
                      </v:lin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2" o:spid="_x0000_s1030" type="#_x0000_t202" style="position:absolute;left:296;top:7196;width:1143;height:13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VV3xsIA&#10;AADbAAAADwAAAGRycy9kb3ducmV2LnhtbERPS2vCQBC+C/0PyxR6kbppoEFSV2m1hR7qISqeh+yY&#10;BLOzYXfN4993CwVv8/E9Z7UZTSt6cr6xrOBlkYAgLq1uuFJwOn49L0H4gKyxtUwKJvKwWT/MVphr&#10;O3BB/SFUIoawz1FBHUKXS+nLmgz6he2II3exzmCI0FVSOxxiuGllmiSZNNhwbKixo21N5fVwMwqy&#10;nbsNBW/nu9PnD+67Kj1/TGelnh7H9zcQgcZwF/+7v3Wc/wp/v8QD5P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JVXfGwgAAANsAAAAPAAAAAAAAAAAAAAAAAJgCAABkcnMvZG93&#10;bnJldi54bWxQSwUGAAAAAAQABAD1AAAAhwMAAAAA&#10;" stroked="f">
                        <v:textbox inset="0,0,0,0">
                          <w:txbxContent>
                            <w:p w14:paraId="1E67E319" w14:textId="77777777" w:rsidR="00300911" w:rsidRPr="00AE145C" w:rsidRDefault="00300911" w:rsidP="007C4ACE">
                              <w:pPr>
                                <w:rPr>
                                  <w:rFonts w:cs="Times New Roman"/>
                                  <w:i/>
                                </w:rPr>
                              </w:pPr>
                              <w:r w:rsidRPr="00AE145C">
                                <w:rPr>
                                  <w:rFonts w:cs="Times New Roman"/>
                                  <w:i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shape id="Text Box 2" o:spid="_x0000_s1031" type="#_x0000_t202" style="position:absolute;left:11726;top:7196;width:1143;height:1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YfpscAA&#10;AADbAAAADwAAAGRycy9kb3ducmV2LnhtbERPS4vCMBC+C/6HMIIX0VQPRapRdn2Ah/XgA89DM9uW&#10;bSYlibb+e7MgeJuP7znLdWdq8SDnK8sKppMEBHFudcWFgutlP56D8AFZY22ZFDzJw3rV7y0x07bl&#10;Ez3OoRAxhH2GCsoQmkxKn5dk0E9sQxy5X+sMhghdIbXDNoabWs6SJJUGK44NJTa0KSn/O9+NgnTr&#10;7u2JN6PtdfeDx6aY3b6fN6WGg+5rASJQFz7it/ug4/wU/n+JB8jV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YfpscAAAADbAAAADwAAAAAAAAAAAAAAAACYAgAAZHJzL2Rvd25y&#10;ZXYueG1sUEsFBgAAAAAEAAQA9QAAAIUDAAAAAA==&#10;" stroked="f">
                        <v:textbox inset="0,0,0,0">
                          <w:txbxContent>
                            <w:p w14:paraId="127FF028" w14:textId="77777777" w:rsidR="00300911" w:rsidRPr="00AE145C" w:rsidRDefault="00300911" w:rsidP="007C4ACE">
                              <w:pPr>
                                <w:rPr>
                                  <w:rFonts w:cs="Times New Roman"/>
                                  <w:i/>
                                </w:rPr>
                              </w:pPr>
                              <w:r>
                                <w:rPr>
                                  <w:rFonts w:cs="Times New Roman"/>
                                  <w:i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  <v:shape id="Text Box 2" o:spid="_x0000_s1032" type="#_x0000_t202" style="position:absolute;width:1143;height:15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stMKsMA&#10;AADbAAAADwAAAGRycy9kb3ducmV2LnhtbERPS2vCQBC+C/0PyxR6kbppDlFSV2m1hR7qISqeh+yY&#10;BLOzYXfN4993C4Xe5uN7zno7mlb05HxjWcHLIgFBXFrdcKXgfPp8XoHwAVlja5kUTORhu3mYrTHX&#10;duCC+mOoRAxhn6OCOoQul9KXNRn0C9sRR+5qncEQoaukdjjEcNPKNEkyabDh2FBjR7uaytvxbhRk&#10;e3cfCt7N9+ePbzx0VXp5ny5KPT2Ob68gAo3hX/zn/tJx/hJ+f4kHyM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stMKsMAAADbAAAADwAAAAAAAAAAAAAAAACYAgAAZHJzL2Rv&#10;d25yZXYueG1sUEsFBgAAAAAEAAQA9QAAAIgDAAAAAA==&#10;" stroked="f">
                        <v:textbox inset="0,0,0,0">
                          <w:txbxContent>
                            <w:p w14:paraId="512CD93D" w14:textId="77777777" w:rsidR="00300911" w:rsidRPr="00AE145C" w:rsidRDefault="00300911" w:rsidP="007C4ACE">
                              <w:pPr>
                                <w:rPr>
                                  <w:rFonts w:cs="Times New Roman"/>
                                  <w:i/>
                                </w:rPr>
                              </w:pPr>
                              <w:r>
                                <w:rPr>
                                  <w:rFonts w:cs="Times New Roman"/>
                                  <w:i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7C4ACE" w:rsidRPr="00B86C93">
              <w:rPr>
                <w:b/>
              </w:rPr>
              <w:t>(a)</w:t>
            </w:r>
          </w:p>
          <w:p w14:paraId="00081157" w14:textId="6AA5FC38" w:rsidR="007C4ACE" w:rsidRPr="007C4ACE" w:rsidRDefault="007C4ACE" w:rsidP="005C3075">
            <w:pPr>
              <w:pStyle w:val="Exampleline1"/>
              <w:tabs>
                <w:tab w:val="clear" w:pos="326"/>
                <w:tab w:val="left" w:pos="435"/>
              </w:tabs>
            </w:pPr>
            <w:r>
              <w:tab/>
            </w:r>
            <w:r w:rsidR="005C3075">
              <w:tab/>
            </w:r>
          </w:p>
          <w:p w14:paraId="2B7FBFBD" w14:textId="77777777" w:rsidR="007C4ACE" w:rsidRDefault="007C4ACE" w:rsidP="005C3075">
            <w:pPr>
              <w:pStyle w:val="Examplefollow"/>
              <w:tabs>
                <w:tab w:val="clear" w:pos="326"/>
                <w:tab w:val="left" w:pos="435"/>
              </w:tabs>
            </w:pPr>
          </w:p>
          <w:p w14:paraId="24216AF2" w14:textId="77777777" w:rsidR="00276088" w:rsidRDefault="00276088" w:rsidP="005C3075">
            <w:pPr>
              <w:pStyle w:val="Examplefollow"/>
              <w:tabs>
                <w:tab w:val="clear" w:pos="326"/>
                <w:tab w:val="left" w:pos="435"/>
              </w:tabs>
            </w:pPr>
          </w:p>
          <w:p w14:paraId="0751341B" w14:textId="77777777" w:rsidR="00276088" w:rsidRDefault="00276088" w:rsidP="005C3075">
            <w:pPr>
              <w:pStyle w:val="Examplefollow"/>
              <w:tabs>
                <w:tab w:val="clear" w:pos="326"/>
                <w:tab w:val="left" w:pos="435"/>
              </w:tabs>
            </w:pPr>
          </w:p>
          <w:p w14:paraId="5148A5D5" w14:textId="77777777" w:rsidR="00276088" w:rsidRDefault="00276088" w:rsidP="005C3075">
            <w:pPr>
              <w:pStyle w:val="Examplefollow"/>
              <w:tabs>
                <w:tab w:val="clear" w:pos="326"/>
                <w:tab w:val="left" w:pos="435"/>
              </w:tabs>
            </w:pPr>
          </w:p>
          <w:p w14:paraId="6B0EB4CB" w14:textId="77777777" w:rsidR="00276088" w:rsidRDefault="00276088" w:rsidP="005C3075">
            <w:pPr>
              <w:pStyle w:val="Examplefollow"/>
              <w:tabs>
                <w:tab w:val="clear" w:pos="326"/>
                <w:tab w:val="left" w:pos="435"/>
              </w:tabs>
            </w:pPr>
          </w:p>
          <w:p w14:paraId="2E3AB679" w14:textId="77777777" w:rsidR="00276088" w:rsidRPr="007C4ACE" w:rsidRDefault="00276088" w:rsidP="005C3075">
            <w:pPr>
              <w:pStyle w:val="Examplefollow"/>
              <w:tabs>
                <w:tab w:val="clear" w:pos="326"/>
                <w:tab w:val="left" w:pos="435"/>
              </w:tabs>
            </w:pPr>
          </w:p>
          <w:p w14:paraId="5EEB756C" w14:textId="1E16D6BA" w:rsidR="007C4ACE" w:rsidRPr="007C4ACE" w:rsidRDefault="007C4ACE" w:rsidP="005C3075">
            <w:pPr>
              <w:pStyle w:val="Examplefollow"/>
              <w:tabs>
                <w:tab w:val="clear" w:pos="326"/>
                <w:tab w:val="left" w:pos="435"/>
              </w:tabs>
              <w:ind w:left="10" w:hanging="4"/>
            </w:pPr>
            <w:r w:rsidRPr="005C3075">
              <w:rPr>
                <w:b/>
              </w:rPr>
              <w:t>(b)</w:t>
            </w:r>
            <w:r w:rsidR="005C3075">
              <w:rPr>
                <w:b/>
              </w:rPr>
              <w:tab/>
            </w:r>
            <w:r w:rsidRPr="007C4ACE">
              <w:rPr>
                <w:i/>
              </w:rPr>
              <w:t>C</w:t>
            </w:r>
            <w:r w:rsidR="005C3075">
              <w:rPr>
                <w:i/>
              </w:rPr>
              <w:t xml:space="preserve"> </w:t>
            </w:r>
            <w:r w:rsidRPr="007C4ACE">
              <w:t>=</w:t>
            </w:r>
            <w:r w:rsidR="005C3075">
              <w:t xml:space="preserve"> </w:t>
            </w:r>
            <w:r w:rsidRPr="007C4ACE">
              <w:rPr>
                <w:i/>
              </w:rPr>
              <w:t>kD</w:t>
            </w:r>
          </w:p>
          <w:p w14:paraId="6A283D2D" w14:textId="77777777" w:rsidR="005C3075" w:rsidRDefault="005C3075" w:rsidP="005C3075">
            <w:pPr>
              <w:pStyle w:val="Examplefollow"/>
              <w:tabs>
                <w:tab w:val="clear" w:pos="326"/>
                <w:tab w:val="left" w:pos="435"/>
              </w:tabs>
              <w:ind w:left="10" w:hanging="4"/>
            </w:pPr>
          </w:p>
          <w:p w14:paraId="24BFDB90" w14:textId="00051C3B" w:rsidR="005C3075" w:rsidRDefault="005C3075" w:rsidP="005C3075">
            <w:pPr>
              <w:pStyle w:val="Examplefollow"/>
              <w:tabs>
                <w:tab w:val="clear" w:pos="326"/>
                <w:tab w:val="left" w:pos="435"/>
              </w:tabs>
              <w:ind w:left="10" w:hanging="4"/>
            </w:pPr>
            <w:r>
              <w:tab/>
            </w:r>
            <w:r>
              <w:tab/>
            </w:r>
            <w:r w:rsidR="007C4ACE" w:rsidRPr="007C4ACE">
              <w:t>78.5</w:t>
            </w:r>
            <w:r w:rsidR="00276088">
              <w:t xml:space="preserve"> </w:t>
            </w:r>
            <w:r w:rsidR="007C4ACE" w:rsidRPr="007C4ACE">
              <w:t>=</w:t>
            </w:r>
            <w:r w:rsidR="00276088">
              <w:t xml:space="preserve"> </w:t>
            </w:r>
            <w:r w:rsidR="007C4ACE" w:rsidRPr="007C4ACE">
              <w:rPr>
                <w:i/>
              </w:rPr>
              <w:t>k</w:t>
            </w:r>
            <w:r w:rsidR="00276088">
              <w:rPr>
                <w:i/>
              </w:rPr>
              <w:t xml:space="preserve"> </w:t>
            </w:r>
            <w:r w:rsidR="007C4ACE" w:rsidRPr="007C4ACE">
              <w:t>×</w:t>
            </w:r>
            <w:r w:rsidR="00276088">
              <w:t xml:space="preserve"> </w:t>
            </w:r>
            <w:r w:rsidR="007C4ACE" w:rsidRPr="007C4ACE">
              <w:t xml:space="preserve">25.0 </w:t>
            </w:r>
          </w:p>
          <w:p w14:paraId="0A04A02E" w14:textId="7607571F" w:rsidR="007C4ACE" w:rsidRPr="007C4ACE" w:rsidRDefault="005C3075" w:rsidP="005C3075">
            <w:pPr>
              <w:pStyle w:val="Examplefollow"/>
              <w:tabs>
                <w:tab w:val="clear" w:pos="326"/>
                <w:tab w:val="left" w:pos="435"/>
              </w:tabs>
              <w:ind w:left="10" w:hanging="4"/>
            </w:pPr>
            <w:r>
              <w:tab/>
            </w:r>
            <w:r>
              <w:tab/>
            </w:r>
            <w:r w:rsidR="007C4ACE" w:rsidRPr="007C4ACE">
              <w:object w:dxaOrig="1840" w:dyaOrig="620" w14:anchorId="2071A42A">
                <v:shape id="_x0000_i1032" type="#_x0000_t75" style="width:92.25pt;height:30.75pt" o:ole="">
                  <v:imagedata r:id="rId22" o:title=""/>
                </v:shape>
                <o:OLEObject Type="Embed" ProgID="Equation.DSMT4" ShapeID="_x0000_i1032" DrawAspect="Content" ObjectID="_1589703836" r:id="rId23"/>
              </w:object>
            </w:r>
          </w:p>
          <w:p w14:paraId="5DA5C7B3" w14:textId="1FB4D660" w:rsidR="007C4ACE" w:rsidRDefault="005C3075" w:rsidP="005C3075">
            <w:pPr>
              <w:pStyle w:val="Examplefollow"/>
              <w:tabs>
                <w:tab w:val="clear" w:pos="326"/>
                <w:tab w:val="left" w:pos="435"/>
              </w:tabs>
              <w:ind w:left="10" w:hanging="4"/>
            </w:pPr>
            <w:r>
              <w:tab/>
            </w:r>
            <w:r>
              <w:tab/>
            </w:r>
            <w:r w:rsidR="007C4ACE" w:rsidRPr="007C4ACE">
              <w:t xml:space="preserve">So </w:t>
            </w:r>
            <w:r w:rsidR="007C4ACE" w:rsidRPr="007C4ACE">
              <w:rPr>
                <w:i/>
              </w:rPr>
              <w:t>C</w:t>
            </w:r>
            <w:r>
              <w:rPr>
                <w:i/>
              </w:rPr>
              <w:t xml:space="preserve"> </w:t>
            </w:r>
            <w:r w:rsidR="007C4ACE" w:rsidRPr="007C4ACE">
              <w:t>= 3.14</w:t>
            </w:r>
            <w:r w:rsidR="007C4ACE" w:rsidRPr="007C4ACE">
              <w:rPr>
                <w:i/>
              </w:rPr>
              <w:t>D</w:t>
            </w:r>
          </w:p>
        </w:tc>
        <w:tc>
          <w:tcPr>
            <w:tcW w:w="3776" w:type="dxa"/>
          </w:tcPr>
          <w:p w14:paraId="0FFC6E3D" w14:textId="77777777" w:rsidR="007C4ACE" w:rsidRDefault="007C4ACE" w:rsidP="007C4ACE">
            <w:pPr>
              <w:rPr>
                <w:rFonts w:cs="Times New Roman"/>
              </w:rPr>
            </w:pPr>
          </w:p>
          <w:p w14:paraId="621DCF6F" w14:textId="77777777" w:rsidR="007C4ACE" w:rsidRDefault="007C4ACE" w:rsidP="007C4ACE">
            <w:pPr>
              <w:rPr>
                <w:rFonts w:cs="Times New Roman"/>
              </w:rPr>
            </w:pPr>
            <w:r>
              <w:rPr>
                <w:rFonts w:cs="Times New Roman"/>
              </w:rPr>
              <w:t>The graph is a straight line through the origin.</w:t>
            </w:r>
          </w:p>
          <w:p w14:paraId="2CABB4C9" w14:textId="015E685F" w:rsidR="007C4ACE" w:rsidRPr="005976E9" w:rsidRDefault="005C3075" w:rsidP="007C4ACE">
            <w:pPr>
              <w:rPr>
                <w:rFonts w:cs="Times New Roman"/>
              </w:rPr>
            </w:pPr>
            <w:r>
              <w:rPr>
                <w:rFonts w:cs="Times New Roman"/>
              </w:rPr>
              <w:t>(</w:t>
            </w:r>
            <w:r w:rsidR="00276088">
              <w:rPr>
                <w:rFonts w:cs="Times New Roman"/>
              </w:rPr>
              <w:t>You can also draw this with t</w:t>
            </w:r>
            <w:r w:rsidR="007C4ACE">
              <w:rPr>
                <w:rFonts w:cs="Times New Roman"/>
              </w:rPr>
              <w:t xml:space="preserve">he </w:t>
            </w:r>
            <w:r w:rsidR="007C4ACE">
              <w:rPr>
                <w:rFonts w:cs="Times New Roman"/>
                <w:i/>
              </w:rPr>
              <w:t>C</w:t>
            </w:r>
            <w:r w:rsidR="007C4ACE">
              <w:rPr>
                <w:rFonts w:cs="Times New Roman"/>
              </w:rPr>
              <w:t xml:space="preserve">-axis horizontal and the </w:t>
            </w:r>
            <w:r w:rsidR="007C4ACE">
              <w:rPr>
                <w:rFonts w:cs="Times New Roman"/>
                <w:i/>
              </w:rPr>
              <w:t>D</w:t>
            </w:r>
            <w:r w:rsidR="007C4ACE">
              <w:rPr>
                <w:rFonts w:cs="Times New Roman"/>
              </w:rPr>
              <w:t>-axis vertical.)</w:t>
            </w:r>
          </w:p>
          <w:p w14:paraId="5243463B" w14:textId="77777777" w:rsidR="007C4ACE" w:rsidRDefault="007C4ACE" w:rsidP="007C4ACE">
            <w:pPr>
              <w:rPr>
                <w:rFonts w:cs="Times New Roman"/>
              </w:rPr>
            </w:pPr>
          </w:p>
          <w:p w14:paraId="79EA1CA6" w14:textId="77777777" w:rsidR="007C4ACE" w:rsidRDefault="007C4ACE" w:rsidP="007C4ACE">
            <w:pPr>
              <w:rPr>
                <w:rFonts w:cs="Times New Roman"/>
              </w:rPr>
            </w:pPr>
          </w:p>
          <w:p w14:paraId="37F61A3E" w14:textId="77777777" w:rsidR="005C3075" w:rsidRDefault="005C3075" w:rsidP="007C4ACE">
            <w:pPr>
              <w:rPr>
                <w:rFonts w:cs="Times New Roman"/>
              </w:rPr>
            </w:pPr>
          </w:p>
          <w:p w14:paraId="77599F0D" w14:textId="77777777" w:rsidR="005C3075" w:rsidRDefault="005C3075" w:rsidP="007C4ACE">
            <w:pPr>
              <w:rPr>
                <w:rFonts w:cs="Times New Roman"/>
              </w:rPr>
            </w:pPr>
          </w:p>
          <w:p w14:paraId="4437B075" w14:textId="77777777" w:rsidR="005C3075" w:rsidRDefault="005C3075" w:rsidP="007C4ACE">
            <w:pPr>
              <w:rPr>
                <w:rFonts w:cs="Times New Roman"/>
              </w:rPr>
            </w:pPr>
          </w:p>
          <w:p w14:paraId="2559F6A1" w14:textId="77777777" w:rsidR="007C4ACE" w:rsidRDefault="007C4ACE" w:rsidP="00276088">
            <w:pPr>
              <w:pStyle w:val="Exampleline1"/>
            </w:pPr>
            <w:r>
              <w:t xml:space="preserve">Substitute </w:t>
            </w:r>
            <w:r>
              <w:rPr>
                <w:i/>
              </w:rPr>
              <w:t>C</w:t>
            </w:r>
            <w:r>
              <w:t xml:space="preserve"> = 78.5 and </w:t>
            </w:r>
            <w:r>
              <w:rPr>
                <w:i/>
              </w:rPr>
              <w:t>D</w:t>
            </w:r>
            <w:r>
              <w:t xml:space="preserve"> = 25.0</w:t>
            </w:r>
          </w:p>
          <w:p w14:paraId="07574EBE" w14:textId="77777777" w:rsidR="007C4ACE" w:rsidRDefault="007C4ACE" w:rsidP="007C4ACE">
            <w:pPr>
              <w:rPr>
                <w:rFonts w:cs="Times New Roman"/>
              </w:rPr>
            </w:pPr>
          </w:p>
          <w:p w14:paraId="3B7470BE" w14:textId="77777777" w:rsidR="007C4ACE" w:rsidRDefault="007C4ACE" w:rsidP="007C4ACE">
            <w:pPr>
              <w:rPr>
                <w:rFonts w:cs="Times New Roman"/>
              </w:rPr>
            </w:pPr>
          </w:p>
          <w:p w14:paraId="11064233" w14:textId="7D15F8D2" w:rsidR="007C4ACE" w:rsidRPr="007F0160" w:rsidRDefault="007C4ACE" w:rsidP="007C4ACE">
            <w:pPr>
              <w:pStyle w:val="Examplefollow"/>
              <w:spacing w:before="240"/>
            </w:pPr>
            <w:r>
              <w:rPr>
                <w:rFonts w:cs="Times New Roman"/>
              </w:rPr>
              <w:t>This is a well-known formula!</w:t>
            </w:r>
          </w:p>
        </w:tc>
      </w:tr>
    </w:tbl>
    <w:p w14:paraId="6473C7A0" w14:textId="77777777" w:rsidR="001F4EA4" w:rsidRDefault="001F4EA4">
      <w:pPr>
        <w:rPr>
          <w:b/>
        </w:rPr>
      </w:pPr>
      <w:r>
        <w:rPr>
          <w:b/>
        </w:rPr>
        <w:br w:type="page"/>
      </w:r>
    </w:p>
    <w:p w14:paraId="49345678" w14:textId="488F4037" w:rsidR="007C4ACE" w:rsidRDefault="00B43FA3" w:rsidP="005C3075">
      <w:pPr>
        <w:pStyle w:val="Example"/>
        <w:tabs>
          <w:tab w:val="left" w:pos="1276"/>
        </w:tabs>
        <w:ind w:left="1276" w:hanging="1276"/>
        <w:rPr>
          <w:rFonts w:cs="Times New Roman"/>
        </w:rPr>
      </w:pPr>
      <w:r w:rsidRPr="00C662A8">
        <w:rPr>
          <w:b/>
        </w:rPr>
        <w:lastRenderedPageBreak/>
        <w:t>Example 2</w:t>
      </w:r>
      <w:r w:rsidRPr="00C662A8">
        <w:rPr>
          <w:b/>
        </w:rPr>
        <w:tab/>
      </w:r>
      <w:r w:rsidR="007C4ACE">
        <w:rPr>
          <w:rFonts w:cs="Times New Roman"/>
        </w:rPr>
        <w:t xml:space="preserve">The force of attraction, </w:t>
      </w:r>
      <w:r w:rsidR="007C4ACE">
        <w:rPr>
          <w:rFonts w:cs="Times New Roman"/>
          <w:i/>
        </w:rPr>
        <w:t>F</w:t>
      </w:r>
      <w:r w:rsidR="007C4ACE">
        <w:rPr>
          <w:rFonts w:cs="Times New Roman"/>
        </w:rPr>
        <w:t xml:space="preserve"> newtons, between two spacecrafts is inversely proportional </w:t>
      </w:r>
      <w:r w:rsidR="00276088">
        <w:rPr>
          <w:rFonts w:cs="Times New Roman"/>
        </w:rPr>
        <w:t>to</w:t>
      </w:r>
      <w:r w:rsidR="007C4ACE">
        <w:rPr>
          <w:rFonts w:cs="Times New Roman"/>
        </w:rPr>
        <w:t xml:space="preserve"> the square of the distance, </w:t>
      </w:r>
      <w:r w:rsidR="007C4ACE">
        <w:rPr>
          <w:rFonts w:cs="Times New Roman"/>
          <w:i/>
        </w:rPr>
        <w:t>d</w:t>
      </w:r>
      <w:r w:rsidR="007C4ACE">
        <w:rPr>
          <w:rFonts w:cs="Times New Roman"/>
        </w:rPr>
        <w:t xml:space="preserve"> metres, between them.</w:t>
      </w:r>
      <w:r w:rsidR="007C4ACE" w:rsidRPr="007930FD">
        <w:rPr>
          <w:rFonts w:cs="Times New Roman"/>
        </w:rPr>
        <w:t xml:space="preserve"> </w:t>
      </w:r>
    </w:p>
    <w:p w14:paraId="134CCD9C" w14:textId="26A31D46" w:rsidR="007C4ACE" w:rsidRPr="00B86C93" w:rsidRDefault="00B86C93" w:rsidP="00B86C93">
      <w:pPr>
        <w:tabs>
          <w:tab w:val="left" w:pos="1276"/>
          <w:tab w:val="left" w:pos="1701"/>
        </w:tabs>
        <w:spacing w:after="0" w:line="276" w:lineRule="auto"/>
        <w:ind w:left="371"/>
        <w:rPr>
          <w:rFonts w:cs="Times New Roman"/>
        </w:rPr>
      </w:pPr>
      <w:r>
        <w:rPr>
          <w:rFonts w:cs="Times New Roman"/>
          <w:b/>
        </w:rPr>
        <w:tab/>
      </w:r>
      <w:r w:rsidRPr="00B86C93">
        <w:rPr>
          <w:rFonts w:cs="Times New Roman"/>
          <w:b/>
        </w:rPr>
        <w:t>(a)</w:t>
      </w:r>
      <w:r w:rsidRPr="00B86C93">
        <w:rPr>
          <w:rFonts w:cs="Times New Roman"/>
        </w:rPr>
        <w:tab/>
      </w:r>
      <w:r w:rsidR="007C4ACE" w:rsidRPr="00B86C93">
        <w:rPr>
          <w:rFonts w:cs="Times New Roman"/>
        </w:rPr>
        <w:t xml:space="preserve">Sketch the graph of </w:t>
      </w:r>
      <w:r w:rsidR="007C4ACE" w:rsidRPr="00B86C93">
        <w:rPr>
          <w:rFonts w:cs="Times New Roman"/>
          <w:i/>
        </w:rPr>
        <w:t>F</w:t>
      </w:r>
      <w:r w:rsidR="007C4ACE" w:rsidRPr="00B86C93">
        <w:rPr>
          <w:rFonts w:cs="Times New Roman"/>
        </w:rPr>
        <w:t xml:space="preserve"> against </w:t>
      </w:r>
      <w:r w:rsidR="007C4ACE" w:rsidRPr="00B86C93">
        <w:rPr>
          <w:rFonts w:cs="Times New Roman"/>
          <w:i/>
        </w:rPr>
        <w:t>d.</w:t>
      </w:r>
      <w:r w:rsidR="007C4ACE" w:rsidRPr="00B86C93">
        <w:rPr>
          <w:rFonts w:cs="Times New Roman"/>
        </w:rPr>
        <w:t xml:space="preserve"> </w:t>
      </w:r>
    </w:p>
    <w:p w14:paraId="564706E2" w14:textId="77777777" w:rsidR="007C4ACE" w:rsidRDefault="007C4ACE" w:rsidP="007C4ACE">
      <w:pPr>
        <w:pStyle w:val="ListParagraph"/>
        <w:tabs>
          <w:tab w:val="left" w:pos="1701"/>
        </w:tabs>
        <w:spacing w:after="0" w:line="276" w:lineRule="auto"/>
        <w:ind w:left="1276"/>
        <w:rPr>
          <w:rFonts w:cs="Times New Roman"/>
        </w:rPr>
      </w:pPr>
    </w:p>
    <w:p w14:paraId="6D48A6A4" w14:textId="6EFDD5C9" w:rsidR="007C4ACE" w:rsidRDefault="007C4ACE" w:rsidP="007C4ACE">
      <w:pPr>
        <w:pStyle w:val="ListParagraph"/>
        <w:tabs>
          <w:tab w:val="left" w:pos="1701"/>
        </w:tabs>
        <w:spacing w:after="0" w:line="276" w:lineRule="auto"/>
        <w:ind w:left="1276"/>
        <w:rPr>
          <w:rFonts w:cs="Times New Roman"/>
        </w:rPr>
      </w:pPr>
      <w:r w:rsidRPr="007C4ACE">
        <w:rPr>
          <w:rFonts w:cs="Times New Roman"/>
        </w:rPr>
        <w:t>For two spacecrafts that are 2000</w:t>
      </w:r>
      <w:r w:rsidR="00B86C93">
        <w:rPr>
          <w:rFonts w:cs="Times New Roman"/>
        </w:rPr>
        <w:t> </w:t>
      </w:r>
      <w:r w:rsidRPr="007C4ACE">
        <w:rPr>
          <w:rFonts w:cs="Times New Roman"/>
        </w:rPr>
        <w:t>m away from each other, the force of attraction is 6.7</w:t>
      </w:r>
      <w:r w:rsidR="00B86C93">
        <w:rPr>
          <w:rFonts w:cs="Times New Roman"/>
        </w:rPr>
        <w:t> </w:t>
      </w:r>
      <w:r w:rsidRPr="007C4ACE">
        <w:rPr>
          <w:rFonts w:cs="Times New Roman"/>
        </w:rPr>
        <w:t>×</w:t>
      </w:r>
      <w:r w:rsidR="00B86C93">
        <w:rPr>
          <w:rFonts w:cs="Times New Roman"/>
        </w:rPr>
        <w:t> </w:t>
      </w:r>
      <w:r w:rsidRPr="007C4ACE">
        <w:rPr>
          <w:rFonts w:cs="Times New Roman"/>
        </w:rPr>
        <w:t>10</w:t>
      </w:r>
      <w:r w:rsidRPr="007C4ACE">
        <w:rPr>
          <w:rFonts w:cs="Times New Roman"/>
          <w:vertAlign w:val="superscript"/>
        </w:rPr>
        <w:t>–6</w:t>
      </w:r>
      <w:r w:rsidRPr="007C4ACE">
        <w:rPr>
          <w:rFonts w:cs="Times New Roman"/>
        </w:rPr>
        <w:t xml:space="preserve"> newtons.</w:t>
      </w:r>
    </w:p>
    <w:p w14:paraId="7DE00256" w14:textId="77777777" w:rsidR="007C4ACE" w:rsidRDefault="007C4ACE" w:rsidP="007C4ACE">
      <w:pPr>
        <w:pStyle w:val="ListParagraph"/>
        <w:tabs>
          <w:tab w:val="left" w:pos="1701"/>
        </w:tabs>
        <w:spacing w:after="0" w:line="276" w:lineRule="auto"/>
        <w:ind w:left="1276"/>
        <w:rPr>
          <w:rFonts w:cs="Times New Roman"/>
        </w:rPr>
      </w:pPr>
    </w:p>
    <w:p w14:paraId="454D8000" w14:textId="31900C83" w:rsidR="007C4ACE" w:rsidRDefault="007C4ACE" w:rsidP="007C4ACE">
      <w:pPr>
        <w:pStyle w:val="ListParagraph"/>
        <w:tabs>
          <w:tab w:val="left" w:pos="1701"/>
        </w:tabs>
        <w:spacing w:after="0" w:line="276" w:lineRule="auto"/>
        <w:ind w:left="1276"/>
        <w:rPr>
          <w:rFonts w:cs="Times New Roman"/>
        </w:rPr>
      </w:pPr>
      <w:r w:rsidRPr="00B86C93">
        <w:rPr>
          <w:rFonts w:cs="Times New Roman"/>
          <w:b/>
        </w:rPr>
        <w:t>(b)</w:t>
      </w:r>
      <w:r w:rsidRPr="007930FD">
        <w:rPr>
          <w:rFonts w:cs="Times New Roman"/>
        </w:rPr>
        <w:t xml:space="preserve"> </w:t>
      </w:r>
      <w:r>
        <w:rPr>
          <w:rFonts w:cs="Times New Roman"/>
        </w:rPr>
        <w:tab/>
        <w:t>Fi</w:t>
      </w:r>
      <w:r w:rsidRPr="007930FD">
        <w:rPr>
          <w:rFonts w:cs="Times New Roman"/>
        </w:rPr>
        <w:t xml:space="preserve">nd the equation connecting </w:t>
      </w:r>
      <w:r>
        <w:rPr>
          <w:rFonts w:cs="Times New Roman"/>
          <w:i/>
        </w:rPr>
        <w:t>F</w:t>
      </w:r>
      <w:r w:rsidRPr="007930FD">
        <w:rPr>
          <w:rFonts w:cs="Times New Roman"/>
        </w:rPr>
        <w:t xml:space="preserve"> and </w:t>
      </w:r>
      <w:r>
        <w:rPr>
          <w:rFonts w:cs="Times New Roman"/>
          <w:i/>
        </w:rPr>
        <w:t>d</w:t>
      </w:r>
      <w:r w:rsidRPr="007930FD">
        <w:rPr>
          <w:rFonts w:cs="Times New Roman"/>
        </w:rPr>
        <w:t>.</w:t>
      </w:r>
    </w:p>
    <w:p w14:paraId="266684AB" w14:textId="77777777" w:rsidR="005C3075" w:rsidRPr="007C4ACE" w:rsidRDefault="005C3075" w:rsidP="007C4ACE">
      <w:pPr>
        <w:pStyle w:val="ListParagraph"/>
        <w:tabs>
          <w:tab w:val="left" w:pos="1701"/>
        </w:tabs>
        <w:spacing w:after="0" w:line="276" w:lineRule="auto"/>
        <w:ind w:left="1276"/>
        <w:rPr>
          <w:rFonts w:cs="Times New Roman"/>
        </w:rPr>
      </w:pP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7C4ACE" w14:paraId="08546A55" w14:textId="77777777" w:rsidTr="003615C8">
        <w:tc>
          <w:tcPr>
            <w:tcW w:w="3827" w:type="dxa"/>
          </w:tcPr>
          <w:p w14:paraId="29BB04B9" w14:textId="77777777" w:rsidR="007C4ACE" w:rsidRPr="005C3075" w:rsidRDefault="007C4ACE" w:rsidP="007C4ACE">
            <w:pPr>
              <w:rPr>
                <w:rFonts w:cs="Times New Roman"/>
                <w:b/>
              </w:rPr>
            </w:pPr>
            <w:r w:rsidRPr="005C3075">
              <w:rPr>
                <w:rFonts w:cs="Times New Roman"/>
                <w:b/>
              </w:rPr>
              <w:t>(a)</w:t>
            </w:r>
          </w:p>
          <w:p w14:paraId="06B0FDE9" w14:textId="1FCA392E" w:rsidR="007C4ACE" w:rsidRDefault="005C3075" w:rsidP="005C3075">
            <w:pPr>
              <w:tabs>
                <w:tab w:val="left" w:pos="433"/>
              </w:tabs>
              <w:rPr>
                <w:rFonts w:cs="Times New Roman"/>
              </w:rPr>
            </w:pPr>
            <w:r>
              <w:rPr>
                <w:rFonts w:cs="Times New Roman"/>
              </w:rPr>
              <w:tab/>
            </w:r>
            <w:r w:rsidR="007C4ACE">
              <w:rPr>
                <w:rFonts w:cs="Times New Roman"/>
                <w:noProof/>
                <w:lang w:eastAsia="en-GB"/>
              </w:rPr>
              <mc:AlternateContent>
                <mc:Choice Requires="wpg">
                  <w:drawing>
                    <wp:inline distT="0" distB="0" distL="0" distR="0" wp14:anchorId="12C37FF6" wp14:editId="2855FBB9">
                      <wp:extent cx="1866507" cy="1291472"/>
                      <wp:effectExtent l="0" t="38100" r="635" b="4445"/>
                      <wp:docPr id="18" name="Group 1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866507" cy="1291472"/>
                                <a:chOff x="0" y="0"/>
                                <a:chExt cx="1286895" cy="872029"/>
                              </a:xfrm>
                            </wpg:grpSpPr>
                            <wps:wsp>
                              <wps:cNvPr id="19" name="Straight Arrow Connector 19"/>
                              <wps:cNvCnPr/>
                              <wps:spPr>
                                <a:xfrm flipV="1">
                                  <a:off x="177800" y="719666"/>
                                  <a:ext cx="998738" cy="4232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0" name="Straight Arrow Connector 20"/>
                              <wps:cNvCnPr/>
                              <wps:spPr>
                                <a:xfrm flipV="1">
                                  <a:off x="177800" y="0"/>
                                  <a:ext cx="0" cy="723301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1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9633" y="719666"/>
                                  <a:ext cx="113665" cy="15176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7ABC11C7" w14:textId="77777777" w:rsidR="00300911" w:rsidRPr="00AE145C" w:rsidRDefault="00300911" w:rsidP="00300911">
                                    <w:pPr>
                                      <w:rPr>
                                        <w:rFonts w:cs="Times New Roman"/>
                                        <w:i/>
                                      </w:rPr>
                                    </w:pPr>
                                    <w:r w:rsidRPr="00AE145C">
                                      <w:rPr>
                                        <w:rFonts w:cs="Times New Roman"/>
                                        <w:i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22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72633" y="719666"/>
                                  <a:ext cx="114262" cy="15236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3B7223FB" w14:textId="77777777" w:rsidR="00300911" w:rsidRPr="00AE145C" w:rsidRDefault="00300911" w:rsidP="00300911">
                                    <w:pPr>
                                      <w:rPr>
                                        <w:rFonts w:cs="Times New Roman"/>
                                        <w:i/>
                                      </w:rPr>
                                    </w:pPr>
                                    <w:r>
                                      <w:rPr>
                                        <w:rFonts w:cs="Times New Roman"/>
                                        <w:i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23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114262" cy="15194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05E66059" w14:textId="77777777" w:rsidR="00300911" w:rsidRPr="00AE145C" w:rsidRDefault="00300911" w:rsidP="00300911">
                                    <w:pPr>
                                      <w:rPr>
                                        <w:rFonts w:cs="Times New Roman"/>
                                        <w:i/>
                                      </w:rPr>
                                    </w:pPr>
                                    <w:r>
                                      <w:rPr>
                                        <w:rFonts w:cs="Times New Roman"/>
                                        <w:i/>
                                      </w:rPr>
                                      <w:t>F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24" name="Freeform 24"/>
                              <wps:cNvSpPr/>
                              <wps:spPr>
                                <a:xfrm>
                                  <a:off x="317500" y="29633"/>
                                  <a:ext cx="817033" cy="618067"/>
                                </a:xfrm>
                                <a:custGeom>
                                  <a:avLst/>
                                  <a:gdLst>
                                    <a:gd name="connsiteX0" fmla="*/ 0 w 817033"/>
                                    <a:gd name="connsiteY0" fmla="*/ 0 h 618067"/>
                                    <a:gd name="connsiteX1" fmla="*/ 76200 w 817033"/>
                                    <a:gd name="connsiteY1" fmla="*/ 372533 h 618067"/>
                                    <a:gd name="connsiteX2" fmla="*/ 355600 w 817033"/>
                                    <a:gd name="connsiteY2" fmla="*/ 550333 h 618067"/>
                                    <a:gd name="connsiteX3" fmla="*/ 817033 w 817033"/>
                                    <a:gd name="connsiteY3" fmla="*/ 618067 h 618067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</a:cxnLst>
                                  <a:rect l="l" t="t" r="r" b="b"/>
                                  <a:pathLst>
                                    <a:path w="817033" h="618067">
                                      <a:moveTo>
                                        <a:pt x="0" y="0"/>
                                      </a:moveTo>
                                      <a:cubicBezTo>
                                        <a:pt x="8466" y="140405"/>
                                        <a:pt x="16933" y="280811"/>
                                        <a:pt x="76200" y="372533"/>
                                      </a:cubicBezTo>
                                      <a:cubicBezTo>
                                        <a:pt x="135467" y="464255"/>
                                        <a:pt x="232128" y="509411"/>
                                        <a:pt x="355600" y="550333"/>
                                      </a:cubicBezTo>
                                      <a:cubicBezTo>
                                        <a:pt x="479072" y="591255"/>
                                        <a:pt x="817033" y="618067"/>
                                        <a:pt x="817033" y="618067"/>
                                      </a:cubicBezTo>
                                    </a:path>
                                  </a:pathLst>
                                </a:cu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12C37FF6" id="Group 18" o:spid="_x0000_s1033" style="width:146.95pt;height:101.7pt;mso-position-horizontal-relative:char;mso-position-vertical-relative:line" coordsize="12868,87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">
                      <v:shape id="Straight Arrow Connector 19" o:spid="_x0000_s1034" type="#_x0000_t32" style="position:absolute;left:1778;top:7196;width:9987;height:4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aE9NMEAAADbAAAADwAAAGRycy9kb3ducmV2LnhtbERPTWvCQBC9F/wPywi91U08SBtdRSJC&#10;8VZbUG9jdtwEs7Nhd2uSf98tFHqbx/uc1WawrXiQD41jBfksA0FcOd2wUfD1uX95BREissbWMSkY&#10;KcBmPXlaYaFdzx/0OEYjUgiHAhXUMXaFlKGqyWKYuY44cTfnLcYEvZHaY5/CbSvnWbaQFhtODTV2&#10;VNZU3Y/fVsHc73qTj2NVXs+H7mL6/OTKXKnn6bBdgog0xH/xn/tdp/lv8PtLOkCu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VoT00wQAAANsAAAAPAAAAAAAAAAAAAAAA&#10;AKECAABkcnMvZG93bnJldi54bWxQSwUGAAAAAAQABAD5AAAAjwMAAAAA&#10;" strokecolor="black [3200]" strokeweight=".5pt">
                        <v:stroke endarrow="open" joinstyle="miter"/>
                      </v:shape>
                      <v:shape id="Straight Arrow Connector 20" o:spid="_x0000_s1035" type="#_x0000_t32" style="position:absolute;left:1778;width:0;height:723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vdeFL8AAADbAAAADwAAAGRycy9kb3ducmV2LnhtbERPTUvDQBC9F/wPywje2k16EInZlpIi&#10;iDeroN7G7HQTmp0Nu2uT/HvnIHh8vO96P/tBXSmmPrCBclOAIm6D7dkZeH97Wj+AShnZ4hCYDCyU&#10;YL+7WdVY2TDxK11P2SkJ4VShgS7nsdI6tR15TJswEgt3DtFjFhidthEnCfeD3hbFvfbYszR0OFLT&#10;UXs5/XgD23icXLksbfP9+TJ+uan8CE1pzN3tfHgElWnO/+I/97MVn6yXL/ID9O4X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SvdeFL8AAADbAAAADwAAAAAAAAAAAAAAAACh&#10;AgAAZHJzL2Rvd25yZXYueG1sUEsFBgAAAAAEAAQA+QAAAI0DAAAAAA==&#10;" strokecolor="black [3200]" strokeweight=".5pt">
                        <v:stroke endarrow="open" joinstyle="miter"/>
                      </v:shape>
                      <v:shape id="Text Box 2" o:spid="_x0000_s1036" type="#_x0000_t202" style="position:absolute;left:296;top:7196;width:1136;height:15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AK7eMMA&#10;AADbAAAADwAAAGRycy9kb3ducmV2LnhtbESPT4vCMBTE7wt+h/AEL8ua2oMs1SjrP/CgB6t4fjRv&#10;27LNS0mird/eCMIeh5n5DTNf9qYRd3K+tqxgMk5AEBdW11wquJx3X98gfEDW2FgmBQ/ysFwMPuaY&#10;advxie55KEWEsM9QQRVCm0npi4oM+rFtiaP3a53BEKUrpXbYRbhpZJokU2mw5rhQYUvrioq//GYU&#10;TDfu1p14/bm5bA94bMv0unpclRoN+58ZiEB9+A+/23utIJ3A60v8AXLx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AK7eMMAAADbAAAADwAAAAAAAAAAAAAAAACYAgAAZHJzL2Rv&#10;d25yZXYueG1sUEsFBgAAAAAEAAQA9QAAAIgDAAAAAA==&#10;" stroked="f">
                        <v:textbox inset="0,0,0,0">
                          <w:txbxContent>
                            <w:p w14:paraId="7ABC11C7" w14:textId="77777777" w:rsidR="00300911" w:rsidRPr="00AE145C" w:rsidRDefault="00300911" w:rsidP="00300911">
                              <w:pPr>
                                <w:rPr>
                                  <w:rFonts w:cs="Times New Roman"/>
                                  <w:i/>
                                </w:rPr>
                              </w:pPr>
                              <w:r w:rsidRPr="00AE145C">
                                <w:rPr>
                                  <w:rFonts w:cs="Times New Roman"/>
                                  <w:i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shape id="Text Box 2" o:spid="_x0000_s1037" type="#_x0000_t202" style="position:absolute;left:11726;top:7196;width:1142;height:1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NAlD8QA&#10;AADbAAAADwAAAGRycy9kb3ducmV2LnhtbESPS2vDMBCE74X8B7GBXkoixwdTnCihTVLooTnkQc6L&#10;tbVNrZWR5Ne/rwqBHoeZ+YbZ7EbTiJ6cry0rWC0TEMSF1TWXCm7Xj8UrCB+QNTaWScFEHnbb2dMG&#10;c20HPlN/CaWIEPY5KqhCaHMpfVGRQb+0LXH0vq0zGKJ0pdQOhwg3jUyTJJMGa44LFba0r6j4uXRG&#10;QXZw3XDm/cvhdvzCU1um9/fprtTzfHxbgwg0hv/wo/2pFaQp/H2JP0Buf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jQJQ/EAAAA2wAAAA8AAAAAAAAAAAAAAAAAmAIAAGRycy9k&#10;b3ducmV2LnhtbFBLBQYAAAAABAAEAPUAAACJAwAAAAA=&#10;" stroked="f">
                        <v:textbox inset="0,0,0,0">
                          <w:txbxContent>
                            <w:p w14:paraId="3B7223FB" w14:textId="77777777" w:rsidR="00300911" w:rsidRPr="00AE145C" w:rsidRDefault="00300911" w:rsidP="00300911">
                              <w:pPr>
                                <w:rPr>
                                  <w:rFonts w:cs="Times New Roman"/>
                                  <w:i/>
                                </w:rPr>
                              </w:pPr>
                              <w:r>
                                <w:rPr>
                                  <w:rFonts w:cs="Times New Roman"/>
                                  <w:i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  <v:shape id="Text Box 2" o:spid="_x0000_s1038" type="#_x0000_t202" style="position:absolute;width:1142;height:15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5yAlMUA&#10;AADbAAAADwAAAGRycy9kb3ducmV2LnhtbESPzWrDMBCE74W8g9hALqWR60IobpSQnwZ6SA92Q86L&#10;tbVMrZWRlNh5+6oQ6HGYmW+Y5Xq0nbiSD61jBc/zDARx7XTLjYLT1+HpFUSIyBo7x6TgRgHWq8nD&#10;EgvtBi7pWsVGJAiHAhWYGPtCylAbshjmridO3rfzFmOSvpHa45DgtpN5li2kxZbTgsGedobqn+pi&#10;FSz2/jKUvHvcn96P+Nk3+Xl7Oys1m46bNxCRxvgfvrc/tIL8Bf6+pB8gV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nnICUxQAAANsAAAAPAAAAAAAAAAAAAAAAAJgCAABkcnMv&#10;ZG93bnJldi54bWxQSwUGAAAAAAQABAD1AAAAigMAAAAA&#10;" stroked="f">
                        <v:textbox inset="0,0,0,0">
                          <w:txbxContent>
                            <w:p w14:paraId="05E66059" w14:textId="77777777" w:rsidR="00300911" w:rsidRPr="00AE145C" w:rsidRDefault="00300911" w:rsidP="00300911">
                              <w:pPr>
                                <w:rPr>
                                  <w:rFonts w:cs="Times New Roman"/>
                                  <w:i/>
                                </w:rPr>
                              </w:pPr>
                              <w:r>
                                <w:rPr>
                                  <w:rFonts w:cs="Times New Roman"/>
                                  <w:i/>
                                </w:rPr>
                                <w:t>F</w:t>
                              </w:r>
                            </w:p>
                          </w:txbxContent>
                        </v:textbox>
                      </v:shape>
                      <v:shape id="Freeform 24" o:spid="_x0000_s1039" style="position:absolute;left:3175;top:296;width:8170;height:6181;visibility:visible;mso-wrap-style:square;v-text-anchor:middle" coordsize="817033,6180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l3VnMAA&#10;AADbAAAADwAAAGRycy9kb3ducmV2LnhtbESP3YrCMBSE7xd8h3AE79ZUEZFqFBEXBEHw5wEOzbEt&#10;9pyUJlvj2xthYS+HmfmGWW0iN6qnztdODEzGGSiSwtlaSgO368/3ApQPKBYbJ2TgRR4268HXCnPr&#10;nnKm/hJKlSDiczRQhdDmWvuiIkY/di1J8u6uYwxJdqW2HT4TnBs9zbK5ZqwlLVTY0q6i4nH5ZQOn&#10;hz3Gs9wm3Be8iPudttzejRkN43YJKlAM/+G/9sEamM7g8yX9AL1+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5l3VnMAAAADbAAAADwAAAAAAAAAAAAAAAACYAgAAZHJzL2Rvd25y&#10;ZXYueG1sUEsFBgAAAAAEAAQA9QAAAIUDAAAAAA==&#10;" path="m,c8466,140405,16933,280811,76200,372533v59267,91722,155928,136878,279400,177800c479072,591255,817033,618067,817033,618067e" filled="f" strokecolor="black [3213]" strokeweight=".5pt">
                        <v:stroke joinstyle="miter"/>
                        <v:path arrowok="t" o:connecttype="custom" o:connectlocs="0,0;76200,372533;355600,550333;817033,618067" o:connectangles="0,0,0,0"/>
                      </v:shape>
                      <w10:anchorlock/>
                    </v:group>
                  </w:pict>
                </mc:Fallback>
              </mc:AlternateContent>
            </w:r>
          </w:p>
          <w:p w14:paraId="4F0978CF" w14:textId="77777777" w:rsidR="007C4ACE" w:rsidRDefault="007C4ACE" w:rsidP="007C4ACE">
            <w:pPr>
              <w:rPr>
                <w:rFonts w:cs="Times New Roman"/>
              </w:rPr>
            </w:pPr>
          </w:p>
          <w:p w14:paraId="65D86887" w14:textId="77777777" w:rsidR="007C4ACE" w:rsidRDefault="007C4ACE" w:rsidP="007C4ACE">
            <w:pPr>
              <w:rPr>
                <w:rFonts w:cs="Times New Roman"/>
              </w:rPr>
            </w:pPr>
          </w:p>
          <w:p w14:paraId="3A2EE593" w14:textId="05F4CF8F" w:rsidR="007C4ACE" w:rsidRDefault="005C3075" w:rsidP="005C3075">
            <w:pPr>
              <w:pStyle w:val="Exampleline1"/>
              <w:rPr>
                <w:rFonts w:cs="Times New Roman"/>
              </w:rPr>
            </w:pPr>
            <w:r w:rsidRPr="005C3075">
              <w:rPr>
                <w:b/>
              </w:rPr>
              <w:t>(b)</w:t>
            </w:r>
            <w:r>
              <w:tab/>
            </w:r>
            <w:r w:rsidR="007C4ACE">
              <w:rPr>
                <w:rFonts w:cs="Times New Roman"/>
              </w:rPr>
              <w:t xml:space="preserve"> </w:t>
            </w:r>
            <w:r w:rsidRPr="005C3075">
              <w:rPr>
                <w:rFonts w:cs="Times New Roman"/>
                <w:position w:val="-88"/>
              </w:rPr>
              <w:object w:dxaOrig="1820" w:dyaOrig="1260" w14:anchorId="01CEEF39">
                <v:shape id="_x0000_i1033" type="#_x0000_t75" style="width:90.75pt;height:63pt" o:ole="">
                  <v:imagedata r:id="rId24" o:title=""/>
                </v:shape>
                <o:OLEObject Type="Embed" ProgID="Equation.DSMT4" ShapeID="_x0000_i1033" DrawAspect="Content" ObjectID="_1589703837" r:id="rId25"/>
              </w:object>
            </w:r>
          </w:p>
          <w:p w14:paraId="5C8CFBFE" w14:textId="0F033A03" w:rsidR="005C3075" w:rsidRDefault="005C3075" w:rsidP="005C3075">
            <w:pPr>
              <w:pStyle w:val="Exampleline1"/>
              <w:rPr>
                <w:rFonts w:cs="Times New Roman"/>
              </w:rPr>
            </w:pPr>
            <w:r>
              <w:rPr>
                <w:rFonts w:cs="Times New Roman"/>
              </w:rPr>
              <w:tab/>
            </w:r>
            <w:r>
              <w:rPr>
                <w:rFonts w:cs="Times New Roman"/>
              </w:rPr>
              <w:tab/>
            </w:r>
            <w:r w:rsidRPr="005C3075">
              <w:rPr>
                <w:rFonts w:cs="Times New Roman"/>
                <w:position w:val="-112"/>
              </w:rPr>
              <w:object w:dxaOrig="2360" w:dyaOrig="1380" w14:anchorId="14F80969">
                <v:shape id="_x0000_i1034" type="#_x0000_t75" style="width:117.75pt;height:69pt" o:ole="">
                  <v:imagedata r:id="rId26" o:title=""/>
                </v:shape>
                <o:OLEObject Type="Embed" ProgID="Equation.DSMT4" ShapeID="_x0000_i1034" DrawAspect="Content" ObjectID="_1589703838" r:id="rId27"/>
              </w:object>
            </w:r>
          </w:p>
          <w:p w14:paraId="41CBB58D" w14:textId="559DF786" w:rsidR="007C4ACE" w:rsidRDefault="007C4ACE" w:rsidP="007C4ACE"/>
        </w:tc>
        <w:tc>
          <w:tcPr>
            <w:tcW w:w="3776" w:type="dxa"/>
          </w:tcPr>
          <w:p w14:paraId="39972803" w14:textId="77777777" w:rsidR="007C4ACE" w:rsidRDefault="00276088" w:rsidP="007C4ACE">
            <w:pPr>
              <w:rPr>
                <w:rFonts w:cs="Times New Roman"/>
              </w:rPr>
            </w:pPr>
            <w:r w:rsidRPr="00276088">
              <w:rPr>
                <w:rFonts w:cs="Times New Roman"/>
                <w:position w:val="-54"/>
              </w:rPr>
              <w:object w:dxaOrig="3220" w:dyaOrig="1180" w14:anchorId="3A827389">
                <v:shape id="_x0000_i1035" type="#_x0000_t75" style="width:160.5pt;height:59.25pt" o:ole="">
                  <v:imagedata r:id="rId28" o:title=""/>
                </v:shape>
                <o:OLEObject Type="Embed" ProgID="Equation.DSMT4" ShapeID="_x0000_i1035" DrawAspect="Content" ObjectID="_1589703839" r:id="rId29"/>
              </w:object>
            </w:r>
          </w:p>
          <w:p w14:paraId="76E6BB60" w14:textId="77777777" w:rsidR="007C4ACE" w:rsidRPr="00522647" w:rsidRDefault="007C4ACE" w:rsidP="007C4ACE">
            <w:pPr>
              <w:rPr>
                <w:rFonts w:cs="Times New Roman"/>
              </w:rPr>
            </w:pPr>
            <w:r>
              <w:rPr>
                <w:rFonts w:cs="Times New Roman"/>
              </w:rPr>
              <w:t>Both axes are asymptotes.</w:t>
            </w:r>
          </w:p>
          <w:p w14:paraId="0CAF4C3D" w14:textId="77777777" w:rsidR="007C4ACE" w:rsidRPr="00522647" w:rsidRDefault="007C4ACE" w:rsidP="007C4ACE">
            <w:pPr>
              <w:rPr>
                <w:rFonts w:cs="Times New Roman"/>
              </w:rPr>
            </w:pPr>
          </w:p>
          <w:p w14:paraId="3C0C651A" w14:textId="77777777" w:rsidR="007C4ACE" w:rsidRDefault="007C4ACE" w:rsidP="007C4ACE">
            <w:pPr>
              <w:rPr>
                <w:rFonts w:cs="Times New Roman"/>
              </w:rPr>
            </w:pPr>
          </w:p>
          <w:p w14:paraId="5F23C167" w14:textId="77777777" w:rsidR="00276088" w:rsidRDefault="00276088" w:rsidP="007C4ACE">
            <w:pPr>
              <w:rPr>
                <w:rFonts w:cs="Times New Roman"/>
              </w:rPr>
            </w:pPr>
          </w:p>
          <w:p w14:paraId="79BF7697" w14:textId="77777777" w:rsidR="00276088" w:rsidRDefault="00276088" w:rsidP="007C4ACE">
            <w:pPr>
              <w:rPr>
                <w:rFonts w:cs="Times New Roman"/>
              </w:rPr>
            </w:pPr>
          </w:p>
          <w:p w14:paraId="41356775" w14:textId="77777777" w:rsidR="00276088" w:rsidRDefault="00276088" w:rsidP="007C4ACE">
            <w:pPr>
              <w:rPr>
                <w:rFonts w:cs="Times New Roman"/>
              </w:rPr>
            </w:pPr>
          </w:p>
          <w:p w14:paraId="38CEBCDC" w14:textId="77777777" w:rsidR="00276088" w:rsidRDefault="00276088" w:rsidP="007C4ACE">
            <w:pPr>
              <w:rPr>
                <w:rFonts w:cs="Times New Roman"/>
              </w:rPr>
            </w:pPr>
          </w:p>
          <w:p w14:paraId="6E301717" w14:textId="77777777" w:rsidR="00276088" w:rsidRDefault="00276088" w:rsidP="007C4ACE">
            <w:pPr>
              <w:rPr>
                <w:rFonts w:cs="Times New Roman"/>
              </w:rPr>
            </w:pPr>
          </w:p>
          <w:p w14:paraId="45F2BF06" w14:textId="77777777" w:rsidR="00276088" w:rsidRDefault="00276088" w:rsidP="007C4ACE">
            <w:pPr>
              <w:rPr>
                <w:rFonts w:cs="Times New Roman"/>
              </w:rPr>
            </w:pPr>
          </w:p>
          <w:p w14:paraId="428F5EFA" w14:textId="77777777" w:rsidR="007C4ACE" w:rsidRDefault="007C4ACE" w:rsidP="007C4ACE">
            <w:pPr>
              <w:rPr>
                <w:rFonts w:cs="Times New Roman"/>
              </w:rPr>
            </w:pPr>
          </w:p>
          <w:p w14:paraId="1BC24EC4" w14:textId="113B7012" w:rsidR="007C4ACE" w:rsidRPr="00F54DC6" w:rsidRDefault="007C4ACE" w:rsidP="007C4ACE">
            <w:pPr>
              <w:spacing w:before="60"/>
            </w:pPr>
            <w:r>
              <w:rPr>
                <w:rFonts w:cs="Times New Roman"/>
              </w:rPr>
              <w:t xml:space="preserve">Substitute </w:t>
            </w:r>
            <w:r>
              <w:rPr>
                <w:rFonts w:cs="Times New Roman"/>
                <w:i/>
              </w:rPr>
              <w:t>F</w:t>
            </w:r>
            <w:r>
              <w:rPr>
                <w:rFonts w:cs="Times New Roman"/>
              </w:rPr>
              <w:t xml:space="preserve"> = 6.7×10</w:t>
            </w:r>
            <w:r>
              <w:rPr>
                <w:rFonts w:cs="Times New Roman"/>
                <w:vertAlign w:val="superscript"/>
              </w:rPr>
              <w:t>–6</w:t>
            </w:r>
            <w:r>
              <w:rPr>
                <w:rFonts w:cs="Times New Roman"/>
              </w:rPr>
              <w:t xml:space="preserve"> and </w:t>
            </w:r>
            <w:r>
              <w:rPr>
                <w:rFonts w:cs="Times New Roman"/>
                <w:i/>
              </w:rPr>
              <w:t>d</w:t>
            </w:r>
            <w:r>
              <w:rPr>
                <w:rFonts w:cs="Times New Roman"/>
              </w:rPr>
              <w:t xml:space="preserve"> = 2000</w:t>
            </w:r>
          </w:p>
        </w:tc>
      </w:tr>
    </w:tbl>
    <w:p w14:paraId="7BC260A8" w14:textId="12EE0B53" w:rsidR="007F015F" w:rsidRDefault="007F015F">
      <w:pPr>
        <w:rPr>
          <w:b/>
        </w:rPr>
      </w:pPr>
    </w:p>
    <w:p w14:paraId="3D3F8049" w14:textId="77777777" w:rsidR="005C3075" w:rsidRDefault="005C3075">
      <w:pPr>
        <w:rPr>
          <w:b/>
          <w:sz w:val="32"/>
        </w:rPr>
      </w:pPr>
      <w:r>
        <w:br w:type="page"/>
      </w:r>
    </w:p>
    <w:p w14:paraId="609964A3" w14:textId="61600F80" w:rsidR="00757B8B" w:rsidRDefault="00C662A8" w:rsidP="00757B8B">
      <w:pPr>
        <w:pStyle w:val="Qheading"/>
      </w:pPr>
      <w:r>
        <w:lastRenderedPageBreak/>
        <w:t>Exercise</w:t>
      </w:r>
      <w:bookmarkStart w:id="0" w:name="_GoBack"/>
      <w:bookmarkEnd w:id="0"/>
    </w:p>
    <w:p w14:paraId="29927D10" w14:textId="00C2575B" w:rsidR="007C4ACE" w:rsidRDefault="007C4ACE" w:rsidP="007C4ACE">
      <w:pPr>
        <w:pStyle w:val="Question1stline"/>
      </w:pPr>
      <w:r w:rsidRPr="00B86C93">
        <w:rPr>
          <w:b/>
        </w:rPr>
        <w:t>1.</w:t>
      </w:r>
      <w:r>
        <w:tab/>
      </w:r>
      <w:r w:rsidRPr="00A94298">
        <w:rPr>
          <w:position w:val="-4"/>
        </w:rPr>
        <w:object w:dxaOrig="740" w:dyaOrig="300" w14:anchorId="68113677">
          <v:shape id="_x0000_i1036" type="#_x0000_t75" style="width:36.75pt;height:15pt" o:ole="">
            <v:imagedata r:id="rId30" o:title=""/>
          </v:shape>
          <o:OLEObject Type="Embed" ProgID="Equation.DSMT4" ShapeID="_x0000_i1036" DrawAspect="Content" ObjectID="_1589703840" r:id="rId31"/>
        </w:object>
      </w:r>
      <w:r>
        <w:t xml:space="preserve"> </w:t>
      </w:r>
      <w:r w:rsidR="00E83027">
        <w:t xml:space="preserve"> for positive values of </w:t>
      </w:r>
      <w:r w:rsidR="00E83027">
        <w:rPr>
          <w:i/>
        </w:rPr>
        <w:t xml:space="preserve">A </w:t>
      </w:r>
      <w:r>
        <w:t>and</w:t>
      </w:r>
      <w:r w:rsidR="00E83027">
        <w:t xml:space="preserve"> </w:t>
      </w:r>
      <w:r w:rsidR="00E83027">
        <w:rPr>
          <w:i/>
        </w:rPr>
        <w:t>B</w:t>
      </w:r>
      <w:r w:rsidR="00E83027">
        <w:t xml:space="preserve">.  </w:t>
      </w:r>
      <w:r>
        <w:t xml:space="preserve"> </w:t>
      </w:r>
      <w:r>
        <w:rPr>
          <w:i/>
        </w:rPr>
        <w:t>A</w:t>
      </w:r>
      <w:r>
        <w:t xml:space="preserve"> = 30 when </w:t>
      </w:r>
      <w:r>
        <w:rPr>
          <w:i/>
        </w:rPr>
        <w:t>B</w:t>
      </w:r>
      <w:r>
        <w:t xml:space="preserve"> = 50. </w:t>
      </w:r>
    </w:p>
    <w:p w14:paraId="73D4A5F4" w14:textId="61424C4D" w:rsidR="007C4ACE" w:rsidRDefault="007C4ACE" w:rsidP="007C4ACE">
      <w:pPr>
        <w:pStyle w:val="Questionfollowline"/>
      </w:pPr>
      <w:r>
        <w:tab/>
      </w:r>
      <w:r w:rsidRPr="00B86C93">
        <w:rPr>
          <w:b/>
        </w:rPr>
        <w:t>(a)</w:t>
      </w:r>
      <w:r w:rsidRPr="00B86C93">
        <w:rPr>
          <w:b/>
        </w:rPr>
        <w:tab/>
      </w:r>
      <w:r>
        <w:t xml:space="preserve">Find an equation connecting </w:t>
      </w:r>
      <w:r>
        <w:rPr>
          <w:i/>
        </w:rPr>
        <w:t>A</w:t>
      </w:r>
      <w:r>
        <w:t xml:space="preserve"> and </w:t>
      </w:r>
      <w:r>
        <w:rPr>
          <w:i/>
        </w:rPr>
        <w:t>B</w:t>
      </w:r>
      <w:r>
        <w:t>.</w:t>
      </w:r>
    </w:p>
    <w:p w14:paraId="3FEF64FF" w14:textId="347C784A" w:rsidR="007C4ACE" w:rsidRPr="00A94298" w:rsidRDefault="007C4ACE" w:rsidP="007C4ACE">
      <w:pPr>
        <w:pStyle w:val="Questionfollowline"/>
      </w:pPr>
      <w:r>
        <w:tab/>
      </w:r>
      <w:r w:rsidRPr="00B86C93">
        <w:rPr>
          <w:b/>
        </w:rPr>
        <w:t>(b)</w:t>
      </w:r>
      <w:r>
        <w:tab/>
        <w:t xml:space="preserve">Find the value of </w:t>
      </w:r>
      <w:r>
        <w:rPr>
          <w:i/>
        </w:rPr>
        <w:t>B</w:t>
      </w:r>
      <w:r>
        <w:t xml:space="preserve"> when </w:t>
      </w:r>
      <w:r>
        <w:rPr>
          <w:i/>
        </w:rPr>
        <w:t>A</w:t>
      </w:r>
      <w:r>
        <w:t xml:space="preserve"> = 15.</w:t>
      </w:r>
      <w:r w:rsidR="005C3075">
        <w:t xml:space="preserve"> G</w:t>
      </w:r>
      <w:r>
        <w:t>ive</w:t>
      </w:r>
      <w:r w:rsidR="005C3075">
        <w:t xml:space="preserve"> your answer to 1 decimal place.</w:t>
      </w:r>
    </w:p>
    <w:p w14:paraId="5E025F14" w14:textId="6D24887C" w:rsidR="007C4ACE" w:rsidRDefault="007C4ACE" w:rsidP="007C4ACE">
      <w:pPr>
        <w:pStyle w:val="Questionfollowline"/>
      </w:pPr>
      <w:r>
        <w:tab/>
      </w:r>
      <w:r w:rsidRPr="00B86C93">
        <w:rPr>
          <w:b/>
        </w:rPr>
        <w:t>(c)</w:t>
      </w:r>
      <w:r>
        <w:tab/>
        <w:t xml:space="preserve">Sketch the graph of </w:t>
      </w:r>
      <w:r>
        <w:rPr>
          <w:i/>
        </w:rPr>
        <w:t>A</w:t>
      </w:r>
      <w:r>
        <w:t xml:space="preserve"> against </w:t>
      </w:r>
      <w:r>
        <w:rPr>
          <w:i/>
        </w:rPr>
        <w:t>B</w:t>
      </w:r>
      <w:r>
        <w:t>.</w:t>
      </w:r>
    </w:p>
    <w:p w14:paraId="3F1BBA89" w14:textId="77777777" w:rsidR="007C4ACE" w:rsidRDefault="007C4ACE" w:rsidP="007C4ACE">
      <w:pPr>
        <w:pStyle w:val="Question1stline"/>
      </w:pPr>
      <w:r w:rsidRPr="00B86C93">
        <w:rPr>
          <w:b/>
        </w:rPr>
        <w:t>2.</w:t>
      </w:r>
      <w:r>
        <w:tab/>
      </w:r>
      <w:r w:rsidRPr="002A60BE">
        <w:rPr>
          <w:i/>
        </w:rPr>
        <w:t>P</w:t>
      </w:r>
      <w:r>
        <w:t xml:space="preserve"> is inversely proportional to </w:t>
      </w:r>
      <w:r w:rsidRPr="002A60BE">
        <w:rPr>
          <w:i/>
        </w:rPr>
        <w:t>Q</w:t>
      </w:r>
      <w:r>
        <w:rPr>
          <w:i/>
        </w:rPr>
        <w:t xml:space="preserve"> </w:t>
      </w:r>
      <w:r w:rsidRPr="002A60BE">
        <w:t>and</w:t>
      </w:r>
      <w:r>
        <w:t xml:space="preserve"> </w:t>
      </w:r>
      <w:r>
        <w:rPr>
          <w:i/>
        </w:rPr>
        <w:t>P</w:t>
      </w:r>
      <w:r>
        <w:t xml:space="preserve"> = 23 when </w:t>
      </w:r>
      <w:r>
        <w:rPr>
          <w:i/>
        </w:rPr>
        <w:t>Q</w:t>
      </w:r>
      <w:r>
        <w:t xml:space="preserve"> = 10. </w:t>
      </w:r>
    </w:p>
    <w:p w14:paraId="25CFF363" w14:textId="471D997F" w:rsidR="007C4ACE" w:rsidRDefault="007C4ACE" w:rsidP="007C4ACE">
      <w:pPr>
        <w:pStyle w:val="Questionfollowline"/>
      </w:pPr>
      <w:r>
        <w:tab/>
      </w:r>
      <w:r w:rsidRPr="00B86C93">
        <w:rPr>
          <w:b/>
        </w:rPr>
        <w:t>(a)</w:t>
      </w:r>
      <w:r>
        <w:tab/>
        <w:t xml:space="preserve">Find an equation connecting </w:t>
      </w:r>
      <w:r>
        <w:rPr>
          <w:i/>
        </w:rPr>
        <w:t>P</w:t>
      </w:r>
      <w:r>
        <w:t xml:space="preserve"> and </w:t>
      </w:r>
      <w:r>
        <w:rPr>
          <w:i/>
        </w:rPr>
        <w:t>Q</w:t>
      </w:r>
      <w:r>
        <w:t>.</w:t>
      </w:r>
    </w:p>
    <w:p w14:paraId="35B8D9BC" w14:textId="61D2440E" w:rsidR="007C4ACE" w:rsidRPr="00A94298" w:rsidRDefault="007C4ACE" w:rsidP="007C4ACE">
      <w:pPr>
        <w:pStyle w:val="Questionfollowline"/>
      </w:pPr>
      <w:r>
        <w:tab/>
      </w:r>
      <w:r w:rsidRPr="00B86C93">
        <w:rPr>
          <w:b/>
        </w:rPr>
        <w:t>(b)</w:t>
      </w:r>
      <w:r>
        <w:tab/>
      </w:r>
      <w:r w:rsidR="005C3075">
        <w:t>F</w:t>
      </w:r>
      <w:r>
        <w:t xml:space="preserve">ind the value of </w:t>
      </w:r>
      <w:r>
        <w:rPr>
          <w:i/>
        </w:rPr>
        <w:t>P</w:t>
      </w:r>
      <w:r>
        <w:t xml:space="preserve"> when </w:t>
      </w:r>
      <w:r>
        <w:rPr>
          <w:i/>
        </w:rPr>
        <w:t>Q</w:t>
      </w:r>
      <w:r>
        <w:t xml:space="preserve"> = 1.85.</w:t>
      </w:r>
      <w:r w:rsidR="005C3075" w:rsidRPr="005C3075">
        <w:t xml:space="preserve"> </w:t>
      </w:r>
      <w:r w:rsidR="005C3075">
        <w:t>Give your answer to 3 significant figures.</w:t>
      </w:r>
    </w:p>
    <w:p w14:paraId="0F85C0B1" w14:textId="0319FCAC" w:rsidR="007C4ACE" w:rsidRDefault="007C4ACE" w:rsidP="007C4ACE">
      <w:pPr>
        <w:pStyle w:val="Questionfollowline"/>
      </w:pPr>
      <w:r>
        <w:tab/>
      </w:r>
      <w:r w:rsidRPr="00B86C93">
        <w:rPr>
          <w:b/>
        </w:rPr>
        <w:t>(c)</w:t>
      </w:r>
      <w:r>
        <w:tab/>
      </w:r>
      <w:r w:rsidR="00E83027">
        <w:t xml:space="preserve">For </w:t>
      </w:r>
      <w:r w:rsidR="00E83027">
        <w:rPr>
          <w:i/>
        </w:rPr>
        <w:t>Q</w:t>
      </w:r>
      <w:r w:rsidR="00E83027">
        <w:t> </w:t>
      </w:r>
      <w:r w:rsidR="00E83027" w:rsidRPr="00E83027">
        <w:rPr>
          <w:u w:val="single"/>
        </w:rPr>
        <w:t>&gt;</w:t>
      </w:r>
      <w:r w:rsidR="00E83027">
        <w:t xml:space="preserve"> 0</w:t>
      </w:r>
      <w:r w:rsidR="00E83027" w:rsidRPr="00E83027">
        <w:t>,</w:t>
      </w:r>
      <w:r w:rsidR="00E83027">
        <w:rPr>
          <w:i/>
        </w:rPr>
        <w:t xml:space="preserve"> </w:t>
      </w:r>
      <w:r w:rsidR="00E83027" w:rsidRPr="00E83027">
        <w:t>s</w:t>
      </w:r>
      <w:r>
        <w:t xml:space="preserve">ketch the graph of </w:t>
      </w:r>
      <w:r>
        <w:rPr>
          <w:i/>
        </w:rPr>
        <w:t>P</w:t>
      </w:r>
      <w:r>
        <w:t xml:space="preserve"> against </w:t>
      </w:r>
      <w:r>
        <w:rPr>
          <w:i/>
        </w:rPr>
        <w:t>Q</w:t>
      </w:r>
      <w:r>
        <w:t>.</w:t>
      </w:r>
    </w:p>
    <w:p w14:paraId="77BB6EF2" w14:textId="77777777" w:rsidR="007C4ACE" w:rsidRPr="005976E9" w:rsidRDefault="007C4ACE" w:rsidP="007C4ACE">
      <w:pPr>
        <w:pStyle w:val="Question1stline"/>
      </w:pPr>
      <w:r w:rsidRPr="00B86C93">
        <w:rPr>
          <w:b/>
        </w:rPr>
        <w:t>3.</w:t>
      </w:r>
      <w:r>
        <w:tab/>
      </w:r>
      <w:r w:rsidRPr="005976E9">
        <w:t xml:space="preserve">The </w:t>
      </w:r>
      <w:r>
        <w:t>volume</w:t>
      </w:r>
      <w:r w:rsidRPr="005976E9">
        <w:t xml:space="preserve"> of a </w:t>
      </w:r>
      <w:r>
        <w:t>cylinder</w:t>
      </w:r>
      <w:r w:rsidRPr="005976E9">
        <w:t xml:space="preserve"> is directly proportional to the </w:t>
      </w:r>
      <w:r>
        <w:t>height</w:t>
      </w:r>
      <w:r w:rsidRPr="005976E9">
        <w:t xml:space="preserve"> (</w:t>
      </w:r>
      <w:r w:rsidRPr="005976E9">
        <w:rPr>
          <w:position w:val="-6"/>
        </w:rPr>
        <w:object w:dxaOrig="620" w:dyaOrig="279" w14:anchorId="776358FB">
          <v:shape id="_x0000_i1037" type="#_x0000_t75" style="width:31.5pt;height:13.5pt" o:ole="">
            <v:imagedata r:id="rId32" o:title=""/>
          </v:shape>
          <o:OLEObject Type="Embed" ProgID="Equation.DSMT4" ShapeID="_x0000_i1037" DrawAspect="Content" ObjectID="_1589703841" r:id="rId33"/>
        </w:object>
      </w:r>
      <w:r w:rsidRPr="005976E9">
        <w:t>).</w:t>
      </w:r>
    </w:p>
    <w:p w14:paraId="6C9C43B4" w14:textId="14E78AF6" w:rsidR="007C4ACE" w:rsidRPr="00E83027" w:rsidRDefault="007C4ACE" w:rsidP="007C4ACE">
      <w:pPr>
        <w:pStyle w:val="Questionfollowline"/>
        <w:rPr>
          <w:u w:val="single"/>
        </w:rPr>
      </w:pPr>
      <w:r>
        <w:tab/>
      </w:r>
      <w:r w:rsidRPr="00B86C93">
        <w:rPr>
          <w:b/>
        </w:rPr>
        <w:t>(a)</w:t>
      </w:r>
      <w:r>
        <w:tab/>
      </w:r>
      <w:r w:rsidRPr="005976E9">
        <w:t xml:space="preserve"> Sketch the graph of </w:t>
      </w:r>
      <w:r>
        <w:rPr>
          <w:i/>
        </w:rPr>
        <w:t>V</w:t>
      </w:r>
      <w:r w:rsidRPr="005976E9">
        <w:t xml:space="preserve"> against </w:t>
      </w:r>
      <w:r>
        <w:rPr>
          <w:i/>
        </w:rPr>
        <w:t>h</w:t>
      </w:r>
      <w:r w:rsidR="00E83027">
        <w:t xml:space="preserve">, for </w:t>
      </w:r>
      <w:r w:rsidR="00E83027">
        <w:rPr>
          <w:i/>
        </w:rPr>
        <w:t>h</w:t>
      </w:r>
      <w:r w:rsidR="00E83027">
        <w:t xml:space="preserve"> </w:t>
      </w:r>
      <w:r w:rsidR="00E83027">
        <w:rPr>
          <w:u w:val="single"/>
        </w:rPr>
        <w:t>&gt;</w:t>
      </w:r>
      <w:r w:rsidR="00E83027" w:rsidRPr="00E83027">
        <w:t xml:space="preserve"> 0.</w:t>
      </w:r>
    </w:p>
    <w:p w14:paraId="41DE5217" w14:textId="7F652E69" w:rsidR="007C4ACE" w:rsidRPr="005976E9" w:rsidRDefault="007C4ACE" w:rsidP="005C3075">
      <w:pPr>
        <w:pStyle w:val="Questionfollowline"/>
        <w:spacing w:before="120" w:after="120"/>
      </w:pPr>
      <w:r>
        <w:tab/>
      </w:r>
      <w:r w:rsidRPr="005976E9">
        <w:t xml:space="preserve">When the </w:t>
      </w:r>
      <w:r>
        <w:t>volume</w:t>
      </w:r>
      <w:r w:rsidRPr="005976E9">
        <w:t xml:space="preserve"> is </w:t>
      </w:r>
      <w:r>
        <w:t>400</w:t>
      </w:r>
      <w:r w:rsidRPr="005976E9">
        <w:rPr>
          <w:sz w:val="11"/>
          <w:szCs w:val="11"/>
        </w:rPr>
        <w:t xml:space="preserve"> </w:t>
      </w:r>
      <w:r w:rsidR="00F44D56">
        <w:t>m</w:t>
      </w:r>
      <w:r>
        <w:t>m</w:t>
      </w:r>
      <w:r>
        <w:rPr>
          <w:vertAlign w:val="superscript"/>
        </w:rPr>
        <w:t>3</w:t>
      </w:r>
      <w:r w:rsidRPr="005976E9">
        <w:t xml:space="preserve"> the </w:t>
      </w:r>
      <w:r>
        <w:t>height</w:t>
      </w:r>
      <w:r w:rsidRPr="005976E9">
        <w:t xml:space="preserve"> is </w:t>
      </w:r>
      <w:r>
        <w:t>2</w:t>
      </w:r>
      <w:r w:rsidRPr="005976E9">
        <w:rPr>
          <w:sz w:val="11"/>
          <w:szCs w:val="11"/>
        </w:rPr>
        <w:t xml:space="preserve"> </w:t>
      </w:r>
      <w:r w:rsidRPr="005976E9">
        <w:t>m</w:t>
      </w:r>
      <w:r>
        <w:t>.</w:t>
      </w:r>
    </w:p>
    <w:p w14:paraId="09002662" w14:textId="5876C5BA" w:rsidR="007C4ACE" w:rsidRDefault="007C4ACE" w:rsidP="007C4ACE">
      <w:pPr>
        <w:pStyle w:val="Questionfollowline"/>
      </w:pPr>
      <w:r w:rsidRPr="00B86C93">
        <w:rPr>
          <w:b/>
        </w:rPr>
        <w:tab/>
        <w:t>(b)</w:t>
      </w:r>
      <w:r w:rsidRPr="00B86C93">
        <w:rPr>
          <w:b/>
        </w:rPr>
        <w:tab/>
      </w:r>
      <w:r>
        <w:t xml:space="preserve">Find the equation connecting </w:t>
      </w:r>
      <w:r>
        <w:rPr>
          <w:i/>
        </w:rPr>
        <w:t>V</w:t>
      </w:r>
      <w:r>
        <w:t xml:space="preserve"> and </w:t>
      </w:r>
      <w:r>
        <w:rPr>
          <w:i/>
        </w:rPr>
        <w:t>h</w:t>
      </w:r>
      <w:r>
        <w:t>.</w:t>
      </w:r>
    </w:p>
    <w:p w14:paraId="16FF05F7" w14:textId="2D28C8D6" w:rsidR="00E83027" w:rsidRPr="005976E9" w:rsidRDefault="00E83027" w:rsidP="007C4ACE">
      <w:pPr>
        <w:pStyle w:val="Questionfollowline"/>
      </w:pPr>
      <w:r>
        <w:tab/>
      </w:r>
      <w:r w:rsidRPr="00F44D56">
        <w:rPr>
          <w:b/>
        </w:rPr>
        <w:t>(c)</w:t>
      </w:r>
      <w:r w:rsidRPr="00F44D56">
        <w:tab/>
      </w:r>
      <w:r w:rsidRPr="00F44D56">
        <w:t>Use this equation to find the volume when the height is 3.5</w:t>
      </w:r>
      <w:r w:rsidRPr="00F44D56">
        <w:rPr>
          <w:sz w:val="11"/>
          <w:szCs w:val="11"/>
        </w:rPr>
        <w:t xml:space="preserve"> </w:t>
      </w:r>
      <w:r w:rsidRPr="00F44D56">
        <w:t>m</w:t>
      </w:r>
      <w:r w:rsidRPr="00F44D56">
        <w:t>.</w:t>
      </w:r>
    </w:p>
    <w:p w14:paraId="0C003C85" w14:textId="002D5923" w:rsidR="007C4ACE" w:rsidRDefault="007C4ACE" w:rsidP="005C3075">
      <w:pPr>
        <w:pStyle w:val="Question1stline"/>
        <w:ind w:left="426" w:hanging="426"/>
      </w:pPr>
      <w:r w:rsidRPr="00B86C93">
        <w:rPr>
          <w:b/>
        </w:rPr>
        <w:t>4.</w:t>
      </w:r>
      <w:r>
        <w:tab/>
        <w:t xml:space="preserve">An object is travelling with velocity </w:t>
      </w:r>
      <w:r>
        <w:rPr>
          <w:i/>
        </w:rPr>
        <w:t>v</w:t>
      </w:r>
      <w:r>
        <w:t xml:space="preserve"> m</w:t>
      </w:r>
      <w:r w:rsidRPr="00A94298">
        <w:rPr>
          <w:sz w:val="11"/>
          <w:szCs w:val="11"/>
        </w:rPr>
        <w:t xml:space="preserve"> </w:t>
      </w:r>
      <w:r>
        <w:t>s</w:t>
      </w:r>
      <w:r>
        <w:rPr>
          <w:vertAlign w:val="superscript"/>
        </w:rPr>
        <w:t>–1</w:t>
      </w:r>
      <w:r>
        <w:t xml:space="preserve">. Its energy, </w:t>
      </w:r>
      <w:r>
        <w:rPr>
          <w:i/>
        </w:rPr>
        <w:t>E</w:t>
      </w:r>
      <w:r>
        <w:t xml:space="preserve"> joules, is directly proportional </w:t>
      </w:r>
      <w:r w:rsidR="005C3075">
        <w:t>to</w:t>
      </w:r>
      <w:r>
        <w:t xml:space="preserve"> the square of </w:t>
      </w:r>
      <w:r>
        <w:rPr>
          <w:i/>
        </w:rPr>
        <w:t>v</w:t>
      </w:r>
      <w:r>
        <w:t>.</w:t>
      </w:r>
    </w:p>
    <w:p w14:paraId="001E6661" w14:textId="65895F62" w:rsidR="007C4ACE" w:rsidRPr="00E83027" w:rsidRDefault="007C4ACE" w:rsidP="007C4ACE">
      <w:pPr>
        <w:pStyle w:val="Questionfollowline"/>
      </w:pPr>
      <w:r>
        <w:tab/>
      </w:r>
      <w:r w:rsidRPr="00B86C93">
        <w:rPr>
          <w:b/>
        </w:rPr>
        <w:t>(a)</w:t>
      </w:r>
      <w:r w:rsidRPr="00B86C93">
        <w:rPr>
          <w:b/>
        </w:rPr>
        <w:tab/>
      </w:r>
      <w:r>
        <w:t xml:space="preserve">Sketch the graph of </w:t>
      </w:r>
      <w:r>
        <w:rPr>
          <w:i/>
        </w:rPr>
        <w:t>E</w:t>
      </w:r>
      <w:r>
        <w:t xml:space="preserve"> against </w:t>
      </w:r>
      <w:r>
        <w:rPr>
          <w:i/>
        </w:rPr>
        <w:t>v</w:t>
      </w:r>
      <w:r>
        <w:t>.</w:t>
      </w:r>
      <w:r w:rsidR="00E83027">
        <w:t xml:space="preserve"> for </w:t>
      </w:r>
      <w:r w:rsidR="00E83027">
        <w:rPr>
          <w:i/>
        </w:rPr>
        <w:t>v</w:t>
      </w:r>
      <w:r w:rsidR="00E83027">
        <w:t xml:space="preserve"> </w:t>
      </w:r>
      <w:r w:rsidR="00E83027">
        <w:rPr>
          <w:u w:val="single"/>
        </w:rPr>
        <w:t>&gt;</w:t>
      </w:r>
      <w:r w:rsidR="00E83027">
        <w:t xml:space="preserve"> 0.</w:t>
      </w:r>
    </w:p>
    <w:p w14:paraId="294A4339" w14:textId="708C8F4C" w:rsidR="007C4ACE" w:rsidRDefault="007C4ACE" w:rsidP="007C4ACE">
      <w:pPr>
        <w:pStyle w:val="Questionfollowline"/>
      </w:pPr>
      <w:r>
        <w:tab/>
      </w:r>
      <w:r w:rsidRPr="00B86C93">
        <w:rPr>
          <w:b/>
        </w:rPr>
        <w:t>(b)</w:t>
      </w:r>
      <w:r>
        <w:tab/>
      </w:r>
      <w:r w:rsidRPr="00A94298">
        <w:rPr>
          <w:i/>
        </w:rPr>
        <w:t>E</w:t>
      </w:r>
      <w:r>
        <w:t xml:space="preserve"> = 30 when </w:t>
      </w:r>
      <w:r>
        <w:rPr>
          <w:i/>
        </w:rPr>
        <w:t>v</w:t>
      </w:r>
      <w:r>
        <w:t xml:space="preserve"> = 3. Find the equation connecting </w:t>
      </w:r>
      <w:r>
        <w:rPr>
          <w:i/>
        </w:rPr>
        <w:t>E</w:t>
      </w:r>
      <w:r>
        <w:t xml:space="preserve"> and </w:t>
      </w:r>
      <w:r>
        <w:rPr>
          <w:i/>
        </w:rPr>
        <w:t>v</w:t>
      </w:r>
      <w:r>
        <w:t>.</w:t>
      </w:r>
    </w:p>
    <w:p w14:paraId="621D2BC2" w14:textId="692F5E92" w:rsidR="00E83027" w:rsidRPr="00E83027" w:rsidRDefault="00E83027" w:rsidP="007C4ACE">
      <w:pPr>
        <w:pStyle w:val="Questionfollowline"/>
        <w:rPr>
          <w:b/>
        </w:rPr>
      </w:pPr>
      <w:r>
        <w:tab/>
      </w:r>
      <w:r w:rsidRPr="007322D7">
        <w:rPr>
          <w:b/>
        </w:rPr>
        <w:t>(c)</w:t>
      </w:r>
      <w:r w:rsidRPr="007322D7">
        <w:rPr>
          <w:b/>
        </w:rPr>
        <w:tab/>
      </w:r>
      <w:r w:rsidRPr="007322D7">
        <w:t>Use this equation to find, to 2 significant figures, the energy when the speed is 7.8</w:t>
      </w:r>
      <w:r w:rsidRPr="007322D7">
        <w:rPr>
          <w:sz w:val="11"/>
          <w:szCs w:val="11"/>
        </w:rPr>
        <w:t xml:space="preserve"> </w:t>
      </w:r>
      <w:r w:rsidRPr="007322D7">
        <w:t>m</w:t>
      </w:r>
      <w:r w:rsidRPr="007322D7">
        <w:rPr>
          <w:sz w:val="11"/>
          <w:szCs w:val="11"/>
        </w:rPr>
        <w:t xml:space="preserve"> </w:t>
      </w:r>
      <w:r w:rsidRPr="007322D7">
        <w:t>s</w:t>
      </w:r>
      <w:r w:rsidRPr="007322D7">
        <w:rPr>
          <w:rFonts w:cs="Times New Roman"/>
          <w:vertAlign w:val="superscript"/>
        </w:rPr>
        <w:t>–</w:t>
      </w:r>
      <w:r w:rsidRPr="007322D7">
        <w:rPr>
          <w:vertAlign w:val="superscript"/>
        </w:rPr>
        <w:t>1</w:t>
      </w:r>
      <w:r w:rsidRPr="007322D7">
        <w:t>.</w:t>
      </w:r>
    </w:p>
    <w:p w14:paraId="585A02E0" w14:textId="77777777" w:rsidR="007C4ACE" w:rsidRDefault="007C4ACE" w:rsidP="007C4ACE">
      <w:pPr>
        <w:pStyle w:val="Question1stline"/>
      </w:pPr>
      <w:r w:rsidRPr="00B86C93">
        <w:rPr>
          <w:b/>
        </w:rPr>
        <w:t>5.</w:t>
      </w:r>
      <w:r w:rsidRPr="00B86C93">
        <w:rPr>
          <w:b/>
        </w:rPr>
        <w:tab/>
      </w:r>
      <w:r w:rsidR="005C3075" w:rsidRPr="005C3075">
        <w:rPr>
          <w:position w:val="-10"/>
        </w:rPr>
        <w:object w:dxaOrig="780" w:dyaOrig="380" w14:anchorId="395988A6">
          <v:shape id="_x0000_i1038" type="#_x0000_t75" style="width:39pt;height:18.75pt" o:ole="">
            <v:imagedata r:id="rId34" o:title=""/>
          </v:shape>
          <o:OLEObject Type="Embed" ProgID="Equation.DSMT4" ShapeID="_x0000_i1038" DrawAspect="Content" ObjectID="_1589703842" r:id="rId35"/>
        </w:object>
      </w:r>
    </w:p>
    <w:p w14:paraId="102D3C12" w14:textId="70479A80" w:rsidR="007C4ACE" w:rsidRPr="00E83027" w:rsidRDefault="007C4ACE" w:rsidP="007C4ACE">
      <w:pPr>
        <w:pStyle w:val="Questionfollowline"/>
      </w:pPr>
      <w:r>
        <w:tab/>
      </w:r>
      <w:r w:rsidRPr="00B86C93">
        <w:rPr>
          <w:b/>
        </w:rPr>
        <w:t>(a)</w:t>
      </w:r>
      <w:r>
        <w:tab/>
        <w:t xml:space="preserve">Sketch the graph of </w:t>
      </w:r>
      <w:r>
        <w:rPr>
          <w:i/>
        </w:rPr>
        <w:t>y</w:t>
      </w:r>
      <w:r>
        <w:t xml:space="preserve"> against </w:t>
      </w:r>
      <w:r>
        <w:rPr>
          <w:i/>
        </w:rPr>
        <w:t>x</w:t>
      </w:r>
      <w:r w:rsidR="00E83027">
        <w:t xml:space="preserve"> for positive values of </w:t>
      </w:r>
      <w:r w:rsidR="00E83027">
        <w:rPr>
          <w:i/>
        </w:rPr>
        <w:t>x</w:t>
      </w:r>
      <w:r w:rsidR="00E83027">
        <w:t xml:space="preserve"> and </w:t>
      </w:r>
      <w:r w:rsidR="00E83027">
        <w:rPr>
          <w:i/>
        </w:rPr>
        <w:t>y</w:t>
      </w:r>
      <w:r w:rsidR="00E83027">
        <w:t>.</w:t>
      </w:r>
    </w:p>
    <w:p w14:paraId="32663936" w14:textId="3EAED40B" w:rsidR="007C4ACE" w:rsidRDefault="007C4ACE" w:rsidP="007C4ACE">
      <w:pPr>
        <w:pStyle w:val="Questionfollowline"/>
      </w:pPr>
      <w:r w:rsidRPr="00B86C93">
        <w:rPr>
          <w:b/>
        </w:rPr>
        <w:tab/>
        <w:t>(b)</w:t>
      </w:r>
      <w:r w:rsidRPr="00B86C93">
        <w:rPr>
          <w:b/>
        </w:rPr>
        <w:tab/>
      </w:r>
      <w:r>
        <w:rPr>
          <w:i/>
        </w:rPr>
        <w:t>y</w:t>
      </w:r>
      <w:r>
        <w:t xml:space="preserve"> = 90 when </w:t>
      </w:r>
      <w:r>
        <w:rPr>
          <w:i/>
        </w:rPr>
        <w:t>x</w:t>
      </w:r>
      <w:r>
        <w:t xml:space="preserve"> = 400. Find the equation connecting </w:t>
      </w:r>
      <w:r>
        <w:rPr>
          <w:i/>
        </w:rPr>
        <w:t>y</w:t>
      </w:r>
      <w:r>
        <w:t xml:space="preserve"> and </w:t>
      </w:r>
      <w:r>
        <w:rPr>
          <w:i/>
        </w:rPr>
        <w:t>x</w:t>
      </w:r>
      <w:r>
        <w:t>.</w:t>
      </w:r>
    </w:p>
    <w:p w14:paraId="1A627B85" w14:textId="54098269" w:rsidR="007C4ACE" w:rsidRDefault="007C4ACE" w:rsidP="007C4ACE">
      <w:pPr>
        <w:pStyle w:val="Question1stline"/>
      </w:pPr>
      <w:r w:rsidRPr="00B86C93">
        <w:rPr>
          <w:b/>
        </w:rPr>
        <w:t>6.</w:t>
      </w:r>
      <w:r w:rsidRPr="00AF5F6C">
        <w:t xml:space="preserve"> </w:t>
      </w:r>
      <w:r>
        <w:tab/>
      </w:r>
      <w:r w:rsidR="005C3075" w:rsidRPr="005C3075">
        <w:rPr>
          <w:position w:val="-28"/>
        </w:rPr>
        <w:object w:dxaOrig="820" w:dyaOrig="660" w14:anchorId="3ADC1EB3">
          <v:shape id="_x0000_i1039" type="#_x0000_t75" style="width:41.25pt;height:33pt" o:ole="">
            <v:imagedata r:id="rId36" o:title=""/>
          </v:shape>
          <o:OLEObject Type="Embed" ProgID="Equation.DSMT4" ShapeID="_x0000_i1039" DrawAspect="Content" ObjectID="_1589703843" r:id="rId37"/>
        </w:object>
      </w:r>
    </w:p>
    <w:p w14:paraId="4F296925" w14:textId="1B6D7309" w:rsidR="007C4ACE" w:rsidRPr="00E83027" w:rsidRDefault="007C4ACE" w:rsidP="007C4ACE">
      <w:pPr>
        <w:pStyle w:val="Questionfollowline"/>
      </w:pPr>
      <w:r w:rsidRPr="00B86C93">
        <w:rPr>
          <w:b/>
        </w:rPr>
        <w:tab/>
        <w:t>(a)</w:t>
      </w:r>
      <w:r>
        <w:tab/>
        <w:t xml:space="preserve">Sketch the graph of </w:t>
      </w:r>
      <w:r>
        <w:rPr>
          <w:i/>
        </w:rPr>
        <w:t>y</w:t>
      </w:r>
      <w:r>
        <w:t xml:space="preserve"> against </w:t>
      </w:r>
      <w:r>
        <w:rPr>
          <w:i/>
        </w:rPr>
        <w:t>x</w:t>
      </w:r>
      <w:r w:rsidR="00E83027">
        <w:t xml:space="preserve"> for </w:t>
      </w:r>
      <w:r w:rsidR="00E83027">
        <w:rPr>
          <w:i/>
        </w:rPr>
        <w:t>x</w:t>
      </w:r>
      <w:r w:rsidR="00E83027">
        <w:t xml:space="preserve"> </w:t>
      </w:r>
      <w:r w:rsidR="00E83027">
        <w:rPr>
          <w:u w:val="single"/>
        </w:rPr>
        <w:t>&gt;</w:t>
      </w:r>
      <w:r w:rsidR="00E83027">
        <w:t xml:space="preserve"> 0.</w:t>
      </w:r>
    </w:p>
    <w:p w14:paraId="02B38364" w14:textId="07F40E67" w:rsidR="007C4ACE" w:rsidRDefault="007C4ACE" w:rsidP="007C4ACE">
      <w:pPr>
        <w:pStyle w:val="Questionfollowline"/>
      </w:pPr>
      <w:r>
        <w:tab/>
      </w:r>
      <w:r w:rsidRPr="00B86C93">
        <w:rPr>
          <w:b/>
        </w:rPr>
        <w:t>(b)</w:t>
      </w:r>
      <w:r>
        <w:tab/>
      </w:r>
      <w:r>
        <w:rPr>
          <w:i/>
        </w:rPr>
        <w:t>y</w:t>
      </w:r>
      <w:r>
        <w:t xml:space="preserve"> = 10 when </w:t>
      </w:r>
      <w:r>
        <w:rPr>
          <w:i/>
        </w:rPr>
        <w:t>x</w:t>
      </w:r>
      <w:r>
        <w:t xml:space="preserve"> = 49. Find the equation connecting </w:t>
      </w:r>
      <w:r>
        <w:rPr>
          <w:i/>
        </w:rPr>
        <w:t>y</w:t>
      </w:r>
      <w:r>
        <w:t xml:space="preserve"> and </w:t>
      </w:r>
      <w:r>
        <w:rPr>
          <w:i/>
        </w:rPr>
        <w:t>x</w:t>
      </w:r>
      <w:r>
        <w:t>.</w:t>
      </w:r>
    </w:p>
    <w:p w14:paraId="3BC449BA" w14:textId="77777777" w:rsidR="007C4ACE" w:rsidRDefault="007C4ACE" w:rsidP="007C4ACE">
      <w:pPr>
        <w:rPr>
          <w:rFonts w:cs="Times New Roman"/>
          <w:b/>
        </w:rPr>
      </w:pPr>
      <w:r>
        <w:rPr>
          <w:rFonts w:cs="Times New Roman"/>
          <w:b/>
        </w:rPr>
        <w:br w:type="page"/>
      </w:r>
    </w:p>
    <w:p w14:paraId="517766DF" w14:textId="59EAD8CC" w:rsidR="008729FB" w:rsidRPr="00EA2B73" w:rsidRDefault="008729FB" w:rsidP="0000549C">
      <w:pPr>
        <w:pStyle w:val="Qheading"/>
        <w:tabs>
          <w:tab w:val="left" w:pos="426"/>
          <w:tab w:val="left" w:pos="851"/>
        </w:tabs>
        <w:spacing w:after="0"/>
      </w:pPr>
      <w:r w:rsidRPr="00EA2B73">
        <w:lastRenderedPageBreak/>
        <w:t>Answers</w:t>
      </w:r>
    </w:p>
    <w:p w14:paraId="7D6A8D5A" w14:textId="3E9E4B09" w:rsidR="007C4ACE" w:rsidRDefault="007C4ACE" w:rsidP="00B86C93">
      <w:pPr>
        <w:pStyle w:val="Question1stline"/>
      </w:pPr>
      <w:r w:rsidRPr="00B86C93">
        <w:rPr>
          <w:b/>
        </w:rPr>
        <w:t>1.</w:t>
      </w:r>
      <w:r w:rsidRPr="00B86C93">
        <w:rPr>
          <w:b/>
        </w:rPr>
        <w:tab/>
        <w:t>(a)</w:t>
      </w:r>
      <w:r w:rsidRPr="00B86C93">
        <w:rPr>
          <w:b/>
        </w:rPr>
        <w:tab/>
      </w:r>
      <w:r w:rsidRPr="007C4ACE">
        <w:rPr>
          <w:position w:val="-120"/>
        </w:rPr>
        <w:object w:dxaOrig="3140" w:dyaOrig="1460" w14:anchorId="7C9E70C2">
          <v:shape id="_x0000_i1040" type="#_x0000_t75" style="width:156.75pt;height:72.75pt" o:ole="">
            <v:imagedata r:id="rId38" o:title=""/>
          </v:shape>
          <o:OLEObject Type="Embed" ProgID="Equation.DSMT4" ShapeID="_x0000_i1040" DrawAspect="Content" ObjectID="_1589703844" r:id="rId39"/>
        </w:object>
      </w:r>
      <w:r w:rsidR="00B86C93">
        <w:tab/>
      </w:r>
      <w:r w:rsidR="00B86C93" w:rsidRPr="00B86C93">
        <w:rPr>
          <w:b/>
        </w:rPr>
        <w:t>(b)</w:t>
      </w:r>
      <w:r w:rsidR="00B86C93">
        <w:tab/>
      </w:r>
      <w:r w:rsidR="00B86C93" w:rsidRPr="007C4ACE">
        <w:rPr>
          <w:position w:val="-48"/>
        </w:rPr>
        <w:object w:dxaOrig="3820" w:dyaOrig="740" w14:anchorId="17AD70A6">
          <v:shape id="_x0000_i1041" type="#_x0000_t75" style="width:191.25pt;height:36.75pt" o:ole="">
            <v:imagedata r:id="rId40" o:title=""/>
          </v:shape>
          <o:OLEObject Type="Embed" ProgID="Equation.DSMT4" ShapeID="_x0000_i1041" DrawAspect="Content" ObjectID="_1589703845" r:id="rId41"/>
        </w:object>
      </w:r>
    </w:p>
    <w:p w14:paraId="7BBD9FDE" w14:textId="77777777" w:rsidR="007C4ACE" w:rsidRPr="00B86C93" w:rsidRDefault="007C4ACE" w:rsidP="007C4ACE">
      <w:pPr>
        <w:pStyle w:val="Questionfollowline"/>
        <w:rPr>
          <w:b/>
        </w:rPr>
      </w:pPr>
      <w:r>
        <w:rPr>
          <w:noProof/>
          <w:lang w:eastAsia="en-GB"/>
        </w:rPr>
        <mc:AlternateContent>
          <mc:Choice Requires="wpg">
            <w:drawing>
              <wp:anchor distT="0" distB="0" distL="114300" distR="114300" simplePos="0" relativeHeight="251641856" behindDoc="0" locked="0" layoutInCell="1" allowOverlap="1" wp14:anchorId="2EE1ACB2" wp14:editId="6A0DA4F3">
                <wp:simplePos x="0" y="0"/>
                <wp:positionH relativeFrom="column">
                  <wp:posOffset>600633</wp:posOffset>
                </wp:positionH>
                <wp:positionV relativeFrom="paragraph">
                  <wp:posOffset>84024</wp:posOffset>
                </wp:positionV>
                <wp:extent cx="1286862" cy="872000"/>
                <wp:effectExtent l="0" t="38100" r="8890" b="4445"/>
                <wp:wrapNone/>
                <wp:docPr id="25" name="Group 2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86862" cy="872000"/>
                          <a:chOff x="0" y="0"/>
                          <a:chExt cx="1286862" cy="872000"/>
                        </a:xfrm>
                      </wpg:grpSpPr>
                      <wps:wsp>
                        <wps:cNvPr id="26" name="Straight Arrow Connector 26"/>
                        <wps:cNvCnPr/>
                        <wps:spPr>
                          <a:xfrm flipV="1">
                            <a:off x="177800" y="719667"/>
                            <a:ext cx="998439" cy="4231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" name="Straight Arrow Connector 27"/>
                        <wps:cNvCnPr/>
                        <wps:spPr>
                          <a:xfrm flipV="1">
                            <a:off x="177800" y="0"/>
                            <a:ext cx="0" cy="723157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8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9634" y="719667"/>
                            <a:ext cx="113631" cy="15173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AC87070" w14:textId="77777777" w:rsidR="00300911" w:rsidRPr="00AE145C" w:rsidRDefault="00300911" w:rsidP="007C4ACE">
                              <w:pPr>
                                <w:rPr>
                                  <w:rFonts w:cs="Times New Roman"/>
                                  <w:i/>
                                </w:rPr>
                              </w:pPr>
                              <w:r w:rsidRPr="00AE145C">
                                <w:rPr>
                                  <w:rFonts w:cs="Times New Roman"/>
                                  <w:i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29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172634" y="719667"/>
                            <a:ext cx="114228" cy="15233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68E7179" w14:textId="77777777" w:rsidR="00300911" w:rsidRPr="00AE145C" w:rsidRDefault="00300911" w:rsidP="007C4ACE">
                              <w:pPr>
                                <w:rPr>
                                  <w:rFonts w:cs="Times New Roman"/>
                                  <w:i/>
                                </w:rPr>
                              </w:pPr>
                              <w:r>
                                <w:rPr>
                                  <w:rFonts w:cs="Times New Roman"/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2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114228" cy="1519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1A4014E" w14:textId="77777777" w:rsidR="00300911" w:rsidRPr="00AE145C" w:rsidRDefault="00300911" w:rsidP="007C4ACE">
                              <w:pPr>
                                <w:rPr>
                                  <w:rFonts w:cs="Times New Roman"/>
                                  <w:i/>
                                </w:rPr>
                              </w:pPr>
                              <w:r>
                                <w:rPr>
                                  <w:rFonts w:cs="Times New Roman"/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4" name="Freeform 34"/>
                        <wps:cNvSpPr/>
                        <wps:spPr>
                          <a:xfrm>
                            <a:off x="190500" y="46567"/>
                            <a:ext cx="808567" cy="677399"/>
                          </a:xfrm>
                          <a:custGeom>
                            <a:avLst/>
                            <a:gdLst>
                              <a:gd name="connsiteX0" fmla="*/ 0 w 808567"/>
                              <a:gd name="connsiteY0" fmla="*/ 677333 h 677399"/>
                              <a:gd name="connsiteX1" fmla="*/ 211667 w 808567"/>
                              <a:gd name="connsiteY1" fmla="*/ 639233 h 677399"/>
                              <a:gd name="connsiteX2" fmla="*/ 529167 w 808567"/>
                              <a:gd name="connsiteY2" fmla="*/ 444500 h 677399"/>
                              <a:gd name="connsiteX3" fmla="*/ 808567 w 808567"/>
                              <a:gd name="connsiteY3" fmla="*/ 0 h 677399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</a:cxnLst>
                            <a:rect l="l" t="t" r="r" b="b"/>
                            <a:pathLst>
                              <a:path w="808567" h="677399">
                                <a:moveTo>
                                  <a:pt x="0" y="677333"/>
                                </a:moveTo>
                                <a:cubicBezTo>
                                  <a:pt x="61736" y="677685"/>
                                  <a:pt x="123473" y="678038"/>
                                  <a:pt x="211667" y="639233"/>
                                </a:cubicBezTo>
                                <a:cubicBezTo>
                                  <a:pt x="299861" y="600428"/>
                                  <a:pt x="429684" y="551039"/>
                                  <a:pt x="529167" y="444500"/>
                                </a:cubicBezTo>
                                <a:cubicBezTo>
                                  <a:pt x="628650" y="337961"/>
                                  <a:pt x="718608" y="168980"/>
                                  <a:pt x="808567" y="0"/>
                                </a:cubicBezTo>
                              </a:path>
                            </a:pathLst>
                          </a:cu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EE1ACB2" id="Group 25" o:spid="_x0000_s1040" style="position:absolute;margin-left:47.3pt;margin-top:6.6pt;width:101.35pt;height:68.65pt;z-index:251641856;mso-position-horizontal-relative:text;mso-position-vertical-relative:text" coordsize="12868,87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">
                <v:shape id="Straight Arrow Connector 26" o:spid="_x0000_s1041" type="#_x0000_t32" style="position:absolute;left:1778;top:7196;width:9984;height:4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lJj+8IAAADbAAAADwAAAGRycy9kb3ducmV2LnhtbESPQWvCQBSE7wX/w/IEb3UTD1Kiq0hE&#10;kN60hba3Z/a5CWbfht2tSf69KxR6HGa+GWa9HWwr7uRD41hBPs9AEFdON2wUfH4cXt9AhIissXVM&#10;CkYKsN1MXtZYaNfzie7naEQq4VCggjrGrpAyVDVZDHPXESfv6rzFmKQ3UnvsU7lt5SLLltJiw2mh&#10;xo7Kmqrb+dcqWPh9b/JxrMrL93v3Y/r8y5W5UrPpsFuBiDTE//AffdSJW8LzS/oBcvM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lJj+8IAAADbAAAADwAAAAAAAAAAAAAA&#10;AAChAgAAZHJzL2Rvd25yZXYueG1sUEsFBgAAAAAEAAQA+QAAAJADAAAAAA==&#10;" strokecolor="black [3200]" strokeweight=".5pt">
                  <v:stroke endarrow="open" joinstyle="miter"/>
                </v:shape>
                <v:shape id="Straight Arrow Connector 27" o:spid="_x0000_s1042" type="#_x0000_t32" style="position:absolute;left:1778;width:0;height:723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R7GYMMAAADbAAAADwAAAGRycy9kb3ducmV2LnhtbESPQWvCQBSE7wX/w/KE3uomHmyJriIR&#10;oXirLai3Z/a5CWbfht2tSf59t1DocZj5ZpjVZrCteJAPjWMF+SwDQVw53bBR8PW5f3kDESKyxtYx&#10;KRgpwGY9eVphoV3PH/Q4RiNSCYcCFdQxdoWUoarJYpi5jjh5N+ctxiS9kdpjn8ptK+dZtpAWG04L&#10;NXZU1lTdj99WwdzvepOPY1Vez4fuYvr85MpcqefpsF2CiDTE//Af/a4T9wq/X9IPkOs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UexmDDAAAA2wAAAA8AAAAAAAAAAAAA&#10;AAAAoQIAAGRycy9kb3ducmV2LnhtbFBLBQYAAAAABAAEAPkAAACRAwAAAAA=&#10;" strokecolor="black [3200]" strokeweight=".5pt">
                  <v:stroke endarrow="open" joinstyle="miter"/>
                </v:shape>
                <v:shape id="Text Box 2" o:spid="_x0000_s1043" type="#_x0000_t202" style="position:absolute;left:296;top:7196;width:1136;height:15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TgS5cEA&#10;AADbAAAADwAAAGRycy9kb3ducmV2LnhtbERPu2rDMBTdC/kHcQNZSiLHgylulJBHCxnawWnIfLFu&#10;bBPrykiKH39fDYWOh/Pe7EbTip6cbywrWK8SEMSl1Q1XCq4/n8s3ED4ga2wtk4KJPOy2s5cN5toO&#10;XFB/CZWIIexzVFCH0OVS+rImg35lO+LI3a0zGCJ0ldQOhxhuWpkmSSYNNhwbauzoWFP5uDyNguzk&#10;nkPBx9fT9eMLv7sqvR2mm1KL+bh/BxFoDP/iP/dZK0jj2Pgl/gC5/Q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k4EuXBAAAA2wAAAA8AAAAAAAAAAAAAAAAAmAIAAGRycy9kb3du&#10;cmV2LnhtbFBLBQYAAAAABAAEAPUAAACGAwAAAAA=&#10;" stroked="f">
                  <v:textbox inset="0,0,0,0">
                    <w:txbxContent>
                      <w:p w14:paraId="6AC87070" w14:textId="77777777" w:rsidR="00300911" w:rsidRPr="00AE145C" w:rsidRDefault="00300911" w:rsidP="007C4ACE">
                        <w:pPr>
                          <w:rPr>
                            <w:rFonts w:cs="Times New Roman"/>
                            <w:i/>
                          </w:rPr>
                        </w:pPr>
                        <w:r w:rsidRPr="00AE145C">
                          <w:rPr>
                            <w:rFonts w:cs="Times New Roman"/>
                            <w:i/>
                          </w:rPr>
                          <w:t>O</w:t>
                        </w:r>
                      </w:p>
                    </w:txbxContent>
                  </v:textbox>
                </v:shape>
                <v:shape id="Text Box 2" o:spid="_x0000_s1044" type="#_x0000_t202" style="position:absolute;left:11726;top:7196;width:1142;height:1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nS3fsUA&#10;AADbAAAADwAAAGRycy9kb3ducmV2LnhtbESPzWrDMBCE74W8g9hALqWR60No3SghPw30kB7shpwX&#10;a2uZWisjKbHz9lWg0OMwM98wy/VoO3ElH1rHCp7nGQji2umWGwWnr8PTC4gQkTV2jknBjQKsV5OH&#10;JRbaDVzStYqNSBAOBSowMfaFlKE2ZDHMXU+cvG/nLcYkfSO1xyHBbSfzLFtIiy2nBYM97QzVP9XF&#10;Kljs/WUoefe4P70f8bNv8vP2dlZqNh03byAijfE//Nf+0AryV7h/ST9Ar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dLd+xQAAANsAAAAPAAAAAAAAAAAAAAAAAJgCAABkcnMv&#10;ZG93bnJldi54bWxQSwUGAAAAAAQABAD1AAAAigMAAAAA&#10;" stroked="f">
                  <v:textbox inset="0,0,0,0">
                    <w:txbxContent>
                      <w:p w14:paraId="268E7179" w14:textId="77777777" w:rsidR="00300911" w:rsidRPr="00AE145C" w:rsidRDefault="00300911" w:rsidP="007C4ACE">
                        <w:pPr>
                          <w:rPr>
                            <w:rFonts w:cs="Times New Roman"/>
                            <w:i/>
                          </w:rPr>
                        </w:pPr>
                        <w:r>
                          <w:rPr>
                            <w:rFonts w:cs="Times New Roman"/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Text Box 2" o:spid="_x0000_s1045" type="#_x0000_t202" style="position:absolute;width:1142;height:15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Qmz0sUA&#10;AADbAAAADwAAAGRycy9kb3ducmV2LnhtbESPzWrDMBCE74W8g9hALqWR60IobpSQnwZ6SA92Q86L&#10;tbVMrZWRlNh5+6oQ6HGYmW+Y5Xq0nbiSD61jBc/zDARx7XTLjYLT1+HpFUSIyBo7x6TgRgHWq8nD&#10;EgvtBi7pWsVGJAiHAhWYGPtCylAbshjmridO3rfzFmOSvpHa45DgtpN5li2kxZbTgsGedobqn+pi&#10;FSz2/jKUvHvcn96P+Nk3+Xl7Oys1m46bNxCRxvgfvrc/tIKXHP6+pB8gV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NCbPSxQAAANsAAAAPAAAAAAAAAAAAAAAAAJgCAABkcnMv&#10;ZG93bnJldi54bWxQSwUGAAAAAAQABAD1AAAAigMAAAAA&#10;" stroked="f">
                  <v:textbox inset="0,0,0,0">
                    <w:txbxContent>
                      <w:p w14:paraId="41A4014E" w14:textId="77777777" w:rsidR="00300911" w:rsidRPr="00AE145C" w:rsidRDefault="00300911" w:rsidP="007C4ACE">
                        <w:pPr>
                          <w:rPr>
                            <w:rFonts w:cs="Times New Roman"/>
                            <w:i/>
                          </w:rPr>
                        </w:pPr>
                        <w:r>
                          <w:rPr>
                            <w:rFonts w:cs="Times New Roman"/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Freeform 34" o:spid="_x0000_s1046" style="position:absolute;left:1905;top:465;width:8085;height:6774;visibility:visible;mso-wrap-style:square;v-text-anchor:middle" coordsize="808567,67739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LvPVsIA&#10;AADbAAAADwAAAGRycy9kb3ducmV2LnhtbESPQWsCMRSE74X+h/AEbzXRFVm2RhFpaQ9etPb+2Lzu&#10;Lm5eQhLX9d+bQqHHYWa+Ydbb0fZioBA7xxrmMwWCuHam40bD+ev9pQQRE7LB3jFpuFOE7eb5aY2V&#10;cTc+0nBKjcgQjhVqaFPylZSxbslinDlPnL0fFyymLEMjTcBbhtteLpRaSYsd54UWPe1bqi+nq9Xg&#10;fT/3+3sovsvDTp0/CkXl8Kb1dDLuXkEkGtN/+K/9aTQUS/j9kn+A3D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Mu89WwgAAANsAAAAPAAAAAAAAAAAAAAAAAJgCAABkcnMvZG93&#10;bnJldi54bWxQSwUGAAAAAAQABAD1AAAAhwMAAAAA&#10;" path="m,677333v61736,352,123473,705,211667,-38100c299861,600428,429684,551039,529167,444500,628650,337961,718608,168980,808567,e" filled="f" strokecolor="black [3213]" strokeweight=".5pt">
                  <v:stroke joinstyle="miter"/>
                  <v:path arrowok="t" o:connecttype="custom" o:connectlocs="0,677333;211667,639233;529167,444500;808567,0" o:connectangles="0,0,0,0"/>
                </v:shape>
              </v:group>
            </w:pict>
          </mc:Fallback>
        </mc:AlternateContent>
      </w:r>
      <w:r>
        <w:tab/>
      </w:r>
      <w:r w:rsidRPr="00B86C93">
        <w:rPr>
          <w:b/>
        </w:rPr>
        <w:t>(c)</w:t>
      </w:r>
      <w:r w:rsidRPr="00B86C93">
        <w:rPr>
          <w:b/>
          <w:noProof/>
          <w:lang w:eastAsia="en-GB"/>
        </w:rPr>
        <w:t xml:space="preserve"> </w:t>
      </w:r>
    </w:p>
    <w:p w14:paraId="34AAF053" w14:textId="77777777" w:rsidR="007C4ACE" w:rsidRDefault="007C4ACE" w:rsidP="007C4ACE">
      <w:pPr>
        <w:tabs>
          <w:tab w:val="left" w:pos="1813"/>
        </w:tabs>
        <w:spacing w:after="0"/>
        <w:ind w:left="426" w:hanging="426"/>
        <w:rPr>
          <w:rFonts w:cs="Times New Roman"/>
        </w:rPr>
      </w:pPr>
    </w:p>
    <w:p w14:paraId="1CD2708E" w14:textId="77777777" w:rsidR="007C4ACE" w:rsidRDefault="007C4ACE" w:rsidP="007C4ACE">
      <w:pPr>
        <w:tabs>
          <w:tab w:val="left" w:pos="1813"/>
        </w:tabs>
        <w:spacing w:after="0"/>
        <w:ind w:left="426" w:hanging="426"/>
        <w:rPr>
          <w:rFonts w:cs="Times New Roman"/>
        </w:rPr>
      </w:pPr>
    </w:p>
    <w:p w14:paraId="5034A73D" w14:textId="77777777" w:rsidR="007C4ACE" w:rsidRDefault="007C4ACE" w:rsidP="007C4ACE">
      <w:pPr>
        <w:tabs>
          <w:tab w:val="left" w:pos="1813"/>
        </w:tabs>
        <w:spacing w:after="0"/>
        <w:ind w:left="426" w:hanging="426"/>
        <w:rPr>
          <w:rFonts w:cs="Times New Roman"/>
        </w:rPr>
      </w:pPr>
    </w:p>
    <w:p w14:paraId="0F00BD15" w14:textId="77777777" w:rsidR="007C4ACE" w:rsidRDefault="007C4ACE" w:rsidP="007C4ACE">
      <w:pPr>
        <w:tabs>
          <w:tab w:val="left" w:pos="1813"/>
        </w:tabs>
        <w:spacing w:after="0"/>
        <w:ind w:left="426" w:hanging="426"/>
        <w:rPr>
          <w:rFonts w:cs="Times New Roman"/>
        </w:rPr>
      </w:pPr>
    </w:p>
    <w:p w14:paraId="287DFD95" w14:textId="77777777" w:rsidR="00B86C93" w:rsidRDefault="00B86C93" w:rsidP="007C4ACE">
      <w:pPr>
        <w:tabs>
          <w:tab w:val="left" w:pos="1813"/>
        </w:tabs>
        <w:spacing w:after="0"/>
        <w:ind w:left="426" w:hanging="426"/>
        <w:rPr>
          <w:rFonts w:cs="Times New Roman"/>
        </w:rPr>
      </w:pPr>
    </w:p>
    <w:p w14:paraId="2A629404" w14:textId="2012FEFA" w:rsidR="007C4ACE" w:rsidRDefault="007C4ACE" w:rsidP="00B86C93">
      <w:pPr>
        <w:pStyle w:val="Question1stline"/>
        <w:spacing w:after="0"/>
      </w:pPr>
      <w:r w:rsidRPr="00B86C93">
        <w:rPr>
          <w:b/>
        </w:rPr>
        <w:t>2.</w:t>
      </w:r>
      <w:r w:rsidRPr="00B86C93">
        <w:rPr>
          <w:b/>
        </w:rPr>
        <w:tab/>
        <w:t>(a)</w:t>
      </w:r>
      <w:r w:rsidR="005C3075">
        <w:tab/>
      </w:r>
      <w:r w:rsidR="00B86C93" w:rsidRPr="00B86C93">
        <w:rPr>
          <w:position w:val="-124"/>
        </w:rPr>
        <w:object w:dxaOrig="1820" w:dyaOrig="1620" w14:anchorId="15998858">
          <v:shape id="_x0000_i1042" type="#_x0000_t75" style="width:90.75pt;height:81pt" o:ole="">
            <v:imagedata r:id="rId42" o:title=""/>
          </v:shape>
          <o:OLEObject Type="Embed" ProgID="Equation.DSMT4" ShapeID="_x0000_i1042" DrawAspect="Content" ObjectID="_1589703846" r:id="rId43"/>
        </w:object>
      </w:r>
      <w:r w:rsidR="00B86C93">
        <w:tab/>
      </w:r>
      <w:r w:rsidR="00B86C93">
        <w:tab/>
      </w:r>
      <w:r w:rsidR="00B86C93" w:rsidRPr="00B86C93">
        <w:rPr>
          <w:b/>
        </w:rPr>
        <w:t>(b)</w:t>
      </w:r>
      <w:r w:rsidR="00B86C93">
        <w:tab/>
        <w:t xml:space="preserve">When </w:t>
      </w:r>
      <w:r w:rsidR="00B86C93">
        <w:rPr>
          <w:i/>
        </w:rPr>
        <w:t>Q</w:t>
      </w:r>
      <w:r w:rsidR="00B86C93">
        <w:t xml:space="preserve"> = 1.85, </w:t>
      </w:r>
      <w:r w:rsidR="00B86C93" w:rsidRPr="00EC124A">
        <w:rPr>
          <w:position w:val="-24"/>
        </w:rPr>
        <w:object w:dxaOrig="1480" w:dyaOrig="620" w14:anchorId="38028FB7">
          <v:shape id="_x0000_i1043" type="#_x0000_t75" style="width:74.25pt;height:30.75pt" o:ole="">
            <v:imagedata r:id="rId44" o:title=""/>
          </v:shape>
          <o:OLEObject Type="Embed" ProgID="Equation.DSMT4" ShapeID="_x0000_i1043" DrawAspect="Content" ObjectID="_1589703847" r:id="rId45"/>
        </w:object>
      </w:r>
    </w:p>
    <w:p w14:paraId="22D51893" w14:textId="13CC83DB" w:rsidR="007C4ACE" w:rsidRDefault="00B86C93" w:rsidP="00B86C93">
      <w:pPr>
        <w:pStyle w:val="Questionfollowline"/>
        <w:spacing w:before="0"/>
      </w:pPr>
      <w:r>
        <w:rPr>
          <w:noProof/>
          <w:lang w:eastAsia="en-GB"/>
        </w:rPr>
        <mc:AlternateContent>
          <mc:Choice Requires="wpg">
            <w:drawing>
              <wp:anchor distT="0" distB="0" distL="114300" distR="114300" simplePos="0" relativeHeight="251649024" behindDoc="0" locked="0" layoutInCell="1" allowOverlap="1" wp14:anchorId="14FC2701" wp14:editId="2A26E972">
                <wp:simplePos x="0" y="0"/>
                <wp:positionH relativeFrom="column">
                  <wp:posOffset>3409950</wp:posOffset>
                </wp:positionH>
                <wp:positionV relativeFrom="paragraph">
                  <wp:posOffset>60325</wp:posOffset>
                </wp:positionV>
                <wp:extent cx="1286510" cy="871855"/>
                <wp:effectExtent l="0" t="38100" r="8890" b="4445"/>
                <wp:wrapNone/>
                <wp:docPr id="35" name="Group 3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86510" cy="871855"/>
                          <a:chOff x="0" y="0"/>
                          <a:chExt cx="1286895" cy="872029"/>
                        </a:xfrm>
                      </wpg:grpSpPr>
                      <wps:wsp>
                        <wps:cNvPr id="36" name="Straight Arrow Connector 36"/>
                        <wps:cNvCnPr/>
                        <wps:spPr>
                          <a:xfrm flipV="1">
                            <a:off x="177800" y="719666"/>
                            <a:ext cx="998738" cy="4232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7" name="Straight Arrow Connector 37"/>
                        <wps:cNvCnPr/>
                        <wps:spPr>
                          <a:xfrm flipV="1">
                            <a:off x="177800" y="0"/>
                            <a:ext cx="0" cy="723301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8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723897"/>
                            <a:ext cx="143298" cy="14753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2D0B3FA" w14:textId="77777777" w:rsidR="00300911" w:rsidRPr="00AE145C" w:rsidRDefault="00300911" w:rsidP="007C4ACE">
                              <w:pPr>
                                <w:rPr>
                                  <w:rFonts w:cs="Times New Roman"/>
                                  <w:i/>
                                </w:rPr>
                              </w:pPr>
                              <w:r w:rsidRPr="00AE145C">
                                <w:rPr>
                                  <w:rFonts w:cs="Times New Roman"/>
                                  <w:i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9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172633" y="719666"/>
                            <a:ext cx="114262" cy="15236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F757058" w14:textId="77777777" w:rsidR="00300911" w:rsidRPr="00AE145C" w:rsidRDefault="00300911" w:rsidP="007C4ACE">
                              <w:pPr>
                                <w:rPr>
                                  <w:rFonts w:cs="Times New Roman"/>
                                  <w:i/>
                                </w:rPr>
                              </w:pPr>
                              <w:r>
                                <w:rPr>
                                  <w:rFonts w:cs="Times New Roman"/>
                                  <w:i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40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114262" cy="1519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9DE94B8" w14:textId="77777777" w:rsidR="00300911" w:rsidRPr="00AE145C" w:rsidRDefault="00300911" w:rsidP="007C4ACE">
                              <w:pPr>
                                <w:rPr>
                                  <w:rFonts w:cs="Times New Roman"/>
                                  <w:i/>
                                </w:rPr>
                              </w:pPr>
                              <w:r>
                                <w:rPr>
                                  <w:rFonts w:cs="Times New Roman"/>
                                  <w:i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41" name="Freeform 41"/>
                        <wps:cNvSpPr/>
                        <wps:spPr>
                          <a:xfrm>
                            <a:off x="245511" y="29633"/>
                            <a:ext cx="817033" cy="618067"/>
                          </a:xfrm>
                          <a:custGeom>
                            <a:avLst/>
                            <a:gdLst>
                              <a:gd name="connsiteX0" fmla="*/ 0 w 817033"/>
                              <a:gd name="connsiteY0" fmla="*/ 0 h 618067"/>
                              <a:gd name="connsiteX1" fmla="*/ 76200 w 817033"/>
                              <a:gd name="connsiteY1" fmla="*/ 372533 h 618067"/>
                              <a:gd name="connsiteX2" fmla="*/ 355600 w 817033"/>
                              <a:gd name="connsiteY2" fmla="*/ 550333 h 618067"/>
                              <a:gd name="connsiteX3" fmla="*/ 817033 w 817033"/>
                              <a:gd name="connsiteY3" fmla="*/ 618067 h 618067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</a:cxnLst>
                            <a:rect l="l" t="t" r="r" b="b"/>
                            <a:pathLst>
                              <a:path w="817033" h="618067">
                                <a:moveTo>
                                  <a:pt x="0" y="0"/>
                                </a:moveTo>
                                <a:cubicBezTo>
                                  <a:pt x="8466" y="140405"/>
                                  <a:pt x="16933" y="280811"/>
                                  <a:pt x="76200" y="372533"/>
                                </a:cubicBezTo>
                                <a:cubicBezTo>
                                  <a:pt x="135467" y="464255"/>
                                  <a:pt x="232128" y="509411"/>
                                  <a:pt x="355600" y="550333"/>
                                </a:cubicBezTo>
                                <a:cubicBezTo>
                                  <a:pt x="479072" y="591255"/>
                                  <a:pt x="817033" y="618067"/>
                                  <a:pt x="817033" y="618067"/>
                                </a:cubicBezTo>
                              </a:path>
                            </a:pathLst>
                          </a:cu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4FC2701" id="Group 35" o:spid="_x0000_s1047" style="position:absolute;margin-left:268.5pt;margin-top:4.75pt;width:101.3pt;height:68.65pt;z-index:251649024;mso-position-horizontal-relative:text;mso-position-vertical-relative:text" coordsize="12868,87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">
                <v:shape id="Straight Arrow Connector 36" o:spid="_x0000_s1048" type="#_x0000_t32" style="position:absolute;left:1778;top:7196;width:9987;height:4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4v1JsMAAADbAAAADwAAAGRycy9kb3ducmV2LnhtbESPQWvCQBSE7wX/w/KE3uomFqSkriKR&#10;gnirFtTba/Z1E5p9G3a3Jvn3XUHwOMzMN8xyPdhWXMmHxrGCfJaBIK6cbtgo+Dp+vLyBCBFZY+uY&#10;FIwUYL2aPC2x0K7nT7oeohEJwqFABXWMXSFlqGqyGGauI07ej/MWY5LeSO2xT3DbynmWLaTFhtNC&#10;jR2VNVW/hz+rYO63vcnHsSq/z/vuYvr85MpcqefpsHkHEWmIj/C9vdMKXhdw+5J+gFz9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+L9SbDAAAA2wAAAA8AAAAAAAAAAAAA&#10;AAAAoQIAAGRycy9kb3ducmV2LnhtbFBLBQYAAAAABAAEAPkAAACRAwAAAAA=&#10;" strokecolor="black [3200]" strokeweight=".5pt">
                  <v:stroke endarrow="open" joinstyle="miter"/>
                </v:shape>
                <v:shape id="Straight Arrow Connector 37" o:spid="_x0000_s1049" type="#_x0000_t32" style="position:absolute;left:1778;width:0;height:723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MdQvcQAAADbAAAADwAAAGRycy9kb3ducmV2LnhtbESPQWvCQBSE7wX/w/KE3uomFtoSXUUi&#10;hdKbVmh7e2afm2D2bdjdmuTfuwXB4zAz3zDL9WBbcSEfGscK8lkGgrhyumGj4PD1/vQGIkRkja1j&#10;UjBSgPVq8rDEQrued3TZRyMShEOBCuoYu0LKUNVkMcxcR5y8k/MWY5LeSO2xT3DbynmWvUiLDaeF&#10;Gjsqa6rO+z+rYO63vcnHsSqPP5/dr+nzb1fmSj1Oh80CRKQh3sO39odW8PwK/1/SD5CrK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Ax1C9xAAAANsAAAAPAAAAAAAAAAAA&#10;AAAAAKECAABkcnMvZG93bnJldi54bWxQSwUGAAAAAAQABAD5AAAAkgMAAAAA&#10;" strokecolor="black [3200]" strokeweight=".5pt">
                  <v:stroke endarrow="open" joinstyle="miter"/>
                </v:shape>
                <v:shape id="Text Box 2" o:spid="_x0000_s1050" type="#_x0000_t202" style="position:absolute;top:7238;width:1432;height:14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OGEOMEA&#10;AADbAAAADwAAAGRycy9kb3ducmV2LnhtbERPy2rCQBTdF/oPwy24KTrRgkjqKJoodNEufOD6krlN&#10;gpk7YWby8O+dRaHLw3mvt6NpRE/O15YVzGcJCOLC6ppLBdfLcboC4QOyxsYyKXiQh+3m9WWNqbYD&#10;n6g/h1LEEPYpKqhCaFMpfVGRQT+zLXHkfq0zGCJ0pdQOhxhuGrlIkqU0WHNsqLClrKLifu6MgmXu&#10;uuHE2Xt+PXzjT1subvvHTanJ27j7BBFoDP/iP/eXVvARx8Yv8QfIz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zhhDjBAAAA2wAAAA8AAAAAAAAAAAAAAAAAmAIAAGRycy9kb3du&#10;cmV2LnhtbFBLBQYAAAAABAAEAPUAAACGAwAAAAA=&#10;" stroked="f">
                  <v:textbox inset="0,0,0,0">
                    <w:txbxContent>
                      <w:p w14:paraId="72D0B3FA" w14:textId="77777777" w:rsidR="00300911" w:rsidRPr="00AE145C" w:rsidRDefault="00300911" w:rsidP="007C4ACE">
                        <w:pPr>
                          <w:rPr>
                            <w:rFonts w:cs="Times New Roman"/>
                            <w:i/>
                          </w:rPr>
                        </w:pPr>
                        <w:r w:rsidRPr="00AE145C">
                          <w:rPr>
                            <w:rFonts w:cs="Times New Roman"/>
                            <w:i/>
                          </w:rPr>
                          <w:t>O</w:t>
                        </w:r>
                      </w:p>
                    </w:txbxContent>
                  </v:textbox>
                </v:shape>
                <v:shape id="Text Box 2" o:spid="_x0000_s1051" type="#_x0000_t202" style="position:absolute;left:11726;top:7196;width:1142;height:1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60ho8UA&#10;AADbAAAADwAAAGRycy9kb3ducmV2LnhtbESPT2vCQBTE7wW/w/KEXopumoLU6CrWtNBDPWjF8yP7&#10;TILZt2F3zZ9v3y0Uehxm5jfMejuYRnTkfG1ZwfM8AUFcWF1zqeD8/TF7BeEDssbGMikYycN2M3lY&#10;Y6Ztz0fqTqEUEcI+QwVVCG0mpS8qMujntiWO3tU6gyFKV0rtsI9w08g0SRbSYM1xocKW9hUVt9Pd&#10;KFjk7t4fef+Un9+/8NCW6eVtvCj1OB12KxCBhvAf/mt/agUvS/j9En+A3P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rSGjxQAAANsAAAAPAAAAAAAAAAAAAAAAAJgCAABkcnMv&#10;ZG93bnJldi54bWxQSwUGAAAAAAQABAD1AAAAigMAAAAA&#10;" stroked="f">
                  <v:textbox inset="0,0,0,0">
                    <w:txbxContent>
                      <w:p w14:paraId="3F757058" w14:textId="77777777" w:rsidR="00300911" w:rsidRPr="00AE145C" w:rsidRDefault="00300911" w:rsidP="007C4ACE">
                        <w:pPr>
                          <w:rPr>
                            <w:rFonts w:cs="Times New Roman"/>
                            <w:i/>
                          </w:rPr>
                        </w:pPr>
                        <w:r>
                          <w:rPr>
                            <w:rFonts w:cs="Times New Roman"/>
                            <w:i/>
                          </w:rPr>
                          <w:t>Q</w:t>
                        </w:r>
                      </w:p>
                    </w:txbxContent>
                  </v:textbox>
                </v:shape>
                <v:shape id="Text Box 2" o:spid="_x0000_s1052" type="#_x0000_t202" style="position:absolute;width:1142;height:15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pH7Q8EA&#10;AADbAAAADwAAAGRycy9kb3ducmV2LnhtbERPy2rCQBTdF/oPwy24KTpRikjqKJoodNEufOD6krlN&#10;gpk7YWby8O+dRaHLw3mvt6NpRE/O15YVzGcJCOLC6ppLBdfLcboC4QOyxsYyKXiQh+3m9WWNqbYD&#10;n6g/h1LEEPYpKqhCaFMpfVGRQT+zLXHkfq0zGCJ0pdQOhxhuGrlIkqU0WHNsqLClrKLifu6MgmXu&#10;uuHE2Xt+PXzjT1subvvHTanJ27j7BBFoDP/iP/eXVvAR18cv8QfIz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qR+0PBAAAA2wAAAA8AAAAAAAAAAAAAAAAAmAIAAGRycy9kb3du&#10;cmV2LnhtbFBLBQYAAAAABAAEAPUAAACGAwAAAAA=&#10;" stroked="f">
                  <v:textbox inset="0,0,0,0">
                    <w:txbxContent>
                      <w:p w14:paraId="69DE94B8" w14:textId="77777777" w:rsidR="00300911" w:rsidRPr="00AE145C" w:rsidRDefault="00300911" w:rsidP="007C4ACE">
                        <w:pPr>
                          <w:rPr>
                            <w:rFonts w:cs="Times New Roman"/>
                            <w:i/>
                          </w:rPr>
                        </w:pPr>
                        <w:r>
                          <w:rPr>
                            <w:rFonts w:cs="Times New Roman"/>
                            <w:i/>
                          </w:rPr>
                          <w:t>P</w:t>
                        </w:r>
                      </w:p>
                    </w:txbxContent>
                  </v:textbox>
                </v:shape>
                <v:shape id="Freeform 41" o:spid="_x0000_s1053" style="position:absolute;left:2455;top:296;width:8170;height:6181;visibility:visible;mso-wrap-style:square;v-text-anchor:middle" coordsize="817033,6180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/WTpMAA&#10;AADbAAAADwAAAGRycy9kb3ducmV2LnhtbESPUYvCMBCE3w/8D2EF3860hxxSjSLigSAc6PkDlmZt&#10;i91NaWKN/94cCD4OM/MNs1xHbtVAvW+cGMinGSiS0tlGKgPnv5/POSgfUCy2TsjAgzysV6OPJRbW&#10;3eVIwylUKkHEF2igDqErtPZlTYx+6jqS5F1czxiS7Ctte7wnOLf6K8u+NWMjaaHGjrY1ldfTjQ38&#10;Xu0hHuWc81DyPO622nJ3MWYyjpsFqEAxvMOv9t4amOXw/yX9AL16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/WTpMAAAADbAAAADwAAAAAAAAAAAAAAAACYAgAAZHJzL2Rvd25y&#10;ZXYueG1sUEsFBgAAAAAEAAQA9QAAAIUDAAAAAA==&#10;" path="m,c8466,140405,16933,280811,76200,372533v59267,91722,155928,136878,279400,177800c479072,591255,817033,618067,817033,618067e" filled="f" strokecolor="black [3213]" strokeweight=".5pt">
                  <v:stroke joinstyle="miter"/>
                  <v:path arrowok="t" o:connecttype="custom" o:connectlocs="0,0;76200,372533;355600,550333;817033,618067" o:connectangles="0,0,0,0"/>
                </v:shape>
              </v:group>
            </w:pict>
          </mc:Fallback>
        </mc:AlternateContent>
      </w:r>
      <w:r w:rsidR="007C4ACE">
        <w:tab/>
      </w:r>
      <w:r>
        <w:tab/>
      </w:r>
      <w:r w:rsidRPr="00B86C93">
        <w:rPr>
          <w:position w:val="-80"/>
        </w:rPr>
        <w:object w:dxaOrig="1880" w:dyaOrig="1020" w14:anchorId="54F6C9A0">
          <v:shape id="_x0000_i1044" type="#_x0000_t75" style="width:94.5pt;height:51pt" o:ole="">
            <v:imagedata r:id="rId46" o:title=""/>
          </v:shape>
          <o:OLEObject Type="Embed" ProgID="Equation.DSMT4" ShapeID="_x0000_i1044" DrawAspect="Content" ObjectID="_1589703848" r:id="rId47"/>
        </w:object>
      </w:r>
      <w:r>
        <w:tab/>
      </w:r>
      <w:r w:rsidRPr="00B86C93">
        <w:rPr>
          <w:b/>
        </w:rPr>
        <w:tab/>
        <w:t>(c)</w:t>
      </w:r>
    </w:p>
    <w:p w14:paraId="641C7EF1" w14:textId="47B6E395" w:rsidR="007C4ACE" w:rsidRPr="00B86C93" w:rsidRDefault="007C4ACE" w:rsidP="007C4ACE">
      <w:pPr>
        <w:pStyle w:val="Questionfollowline"/>
        <w:rPr>
          <w:b/>
        </w:rPr>
      </w:pPr>
      <w:r>
        <w:t xml:space="preserve"> </w:t>
      </w:r>
    </w:p>
    <w:p w14:paraId="47C7181F" w14:textId="77777777" w:rsidR="00B86C93" w:rsidRDefault="00B86C93" w:rsidP="007C4ACE">
      <w:pPr>
        <w:pStyle w:val="Question1stline"/>
        <w:rPr>
          <w:b/>
        </w:rPr>
      </w:pPr>
    </w:p>
    <w:p w14:paraId="543EF639" w14:textId="7E2490EB" w:rsidR="00B86C93" w:rsidRDefault="00B86C93" w:rsidP="00B86C93">
      <w:pPr>
        <w:pStyle w:val="Questionfollowline"/>
      </w:pPr>
      <w:r w:rsidRPr="00B86C93">
        <w:rPr>
          <w:b/>
          <w:noProof/>
          <w:lang w:eastAsia="en-GB"/>
        </w:rPr>
        <mc:AlternateContent>
          <mc:Choice Requires="wpg">
            <w:drawing>
              <wp:anchor distT="0" distB="0" distL="114300" distR="114300" simplePos="0" relativeHeight="251656192" behindDoc="0" locked="0" layoutInCell="1" allowOverlap="1" wp14:anchorId="14E465FC" wp14:editId="242A5359">
                <wp:simplePos x="0" y="0"/>
                <wp:positionH relativeFrom="column">
                  <wp:posOffset>717847</wp:posOffset>
                </wp:positionH>
                <wp:positionV relativeFrom="paragraph">
                  <wp:posOffset>69173</wp:posOffset>
                </wp:positionV>
                <wp:extent cx="1286510" cy="1008404"/>
                <wp:effectExtent l="0" t="38100" r="8890" b="1270"/>
                <wp:wrapNone/>
                <wp:docPr id="42" name="Group 4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86510" cy="1008404"/>
                          <a:chOff x="0" y="0"/>
                          <a:chExt cx="1286934" cy="872067"/>
                        </a:xfrm>
                      </wpg:grpSpPr>
                      <wps:wsp>
                        <wps:cNvPr id="43" name="Straight Arrow Connector 43"/>
                        <wps:cNvCnPr/>
                        <wps:spPr>
                          <a:xfrm flipV="1">
                            <a:off x="177800" y="719667"/>
                            <a:ext cx="999067" cy="4233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4" name="Straight Arrow Connector 44"/>
                        <wps:cNvCnPr/>
                        <wps:spPr>
                          <a:xfrm flipV="1">
                            <a:off x="177800" y="0"/>
                            <a:ext cx="0" cy="723477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5" name="Straight Connector 45"/>
                        <wps:cNvCnPr/>
                        <wps:spPr>
                          <a:xfrm flipV="1">
                            <a:off x="177800" y="55034"/>
                            <a:ext cx="897467" cy="668443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6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9634" y="719667"/>
                            <a:ext cx="114300" cy="1308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C42A8F0" w14:textId="77777777" w:rsidR="00300911" w:rsidRPr="00AE145C" w:rsidRDefault="00300911" w:rsidP="007C4ACE">
                              <w:pPr>
                                <w:rPr>
                                  <w:rFonts w:cs="Times New Roman"/>
                                  <w:i/>
                                </w:rPr>
                              </w:pPr>
                              <w:r w:rsidRPr="00AE145C">
                                <w:rPr>
                                  <w:rFonts w:cs="Times New Roman"/>
                                  <w:i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4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172634" y="719667"/>
                            <a:ext cx="114300" cy="1524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A55C5E5" w14:textId="77777777" w:rsidR="00300911" w:rsidRPr="00AE145C" w:rsidRDefault="00300911" w:rsidP="007C4ACE">
                              <w:pPr>
                                <w:rPr>
                                  <w:rFonts w:cs="Times New Roman"/>
                                  <w:i/>
                                </w:rPr>
                              </w:pPr>
                              <w:r>
                                <w:rPr>
                                  <w:rFonts w:cs="Times New Roman"/>
                                  <w:i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48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114300" cy="15197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5EB35A0" w14:textId="77777777" w:rsidR="00300911" w:rsidRPr="00AE145C" w:rsidRDefault="00300911" w:rsidP="007C4ACE">
                              <w:pPr>
                                <w:rPr>
                                  <w:rFonts w:cs="Times New Roman"/>
                                  <w:i/>
                                </w:rPr>
                              </w:pPr>
                              <w:r>
                                <w:rPr>
                                  <w:rFonts w:cs="Times New Roman"/>
                                  <w:i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4E465FC" id="Group 42" o:spid="_x0000_s1054" style="position:absolute;margin-left:56.5pt;margin-top:5.45pt;width:101.3pt;height:79.4pt;z-index:251656192;mso-position-horizontal-relative:text;mso-position-vertical-relative:text;mso-height-relative:margin" coordsize="12869,87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">
                <v:shape id="Straight Arrow Connector 43" o:spid="_x0000_s1055" type="#_x0000_t32" style="position:absolute;left:1778;top:7196;width:9990;height:4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/olw8QAAADbAAAADwAAAGRycy9kb3ducmV2LnhtbESPQWvCQBSE7wX/w/KE3uomtpQSXUUi&#10;hdKbVmh7e2afm2D2bdjdmuTfuwXB4zAz3zDL9WBbcSEfGscK8lkGgrhyumGj4PD1/vQGIkRkja1j&#10;UjBSgPVq8rDEQrued3TZRyMShEOBCuoYu0LKUNVkMcxcR5y8k/MWY5LeSO2xT3DbynmWvUqLDaeF&#10;Gjsqa6rO+z+rYO63vcnHsSqPP5/dr+nzb1fmSj1Oh80CRKQh3sO39odW8PIM/1/SD5CrK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n+iXDxAAAANsAAAAPAAAAAAAAAAAA&#10;AAAAAKECAABkcnMvZG93bnJldi54bWxQSwUGAAAAAAQABAD5AAAAkgMAAAAA&#10;" strokecolor="black [3200]" strokeweight=".5pt">
                  <v:stroke endarrow="open" joinstyle="miter"/>
                </v:shape>
                <v:shape id="Straight Arrow Connector 44" o:spid="_x0000_s1056" type="#_x0000_t32" style="position:absolute;left:1778;width:0;height:723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BO9t8MAAADbAAAADwAAAGRycy9kb3ducmV2LnhtbESPQWvCQBSE70L/w/KE3nQTkSLRVSSl&#10;UHqrFdTbM/vcBLNvw+7WJP++Wyj0OMzMN8xmN9hWPMiHxrGCfJ6BIK6cbtgoOH69zVYgQkTW2Dom&#10;BSMF2G2fJhsstOv5kx6HaESCcChQQR1jV0gZqposhrnriJN3c95iTNIbqT32CW5buciyF2mx4bRQ&#10;Y0dlTdX98G0VLPxrb/JxrMrr+aO7mD4/uTJX6nk67NcgIg3xP/zXftcKlkv4/ZJ+gNz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gTvbfDAAAA2wAAAA8AAAAAAAAAAAAA&#10;AAAAoQIAAGRycy9kb3ducmV2LnhtbFBLBQYAAAAABAAEAPkAAACRAwAAAAA=&#10;" strokecolor="black [3200]" strokeweight=".5pt">
                  <v:stroke endarrow="open" joinstyle="miter"/>
                </v:shape>
                <v:line id="Straight Connector 45" o:spid="_x0000_s1057" style="position:absolute;flip:y;visibility:visible;mso-wrap-style:square" from="1778,550" to="10752,72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tj9ib0AAADbAAAADwAAAGRycy9kb3ducmV2LnhtbESPzQrCMBCE74LvEFbwpqmiItUoIiie&#10;FH8eYGnWtNhsShNrfXsjCB6HmfmGWa5bW4qGal84VjAaJiCIM6cLNgpu191gDsIHZI2lY1LwJg/r&#10;VbezxFS7F5+puQQjIoR9igryEKpUSp/lZNEPXUUcvburLYYoayN1ja8It6UcJ8lMWiw4LuRY0Tan&#10;7HF5WgXaHElunGmmIzO77TJzwuO+UarfazcLEIHa8A//2getYDKF75f4A+TqAw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BLY/Ym9AAAA2wAAAA8AAAAAAAAAAAAAAAAAoQIA&#10;AGRycy9kb3ducmV2LnhtbFBLBQYAAAAABAAEAPkAAACLAwAAAAA=&#10;" strokecolor="black [3200]" strokeweight=".5pt">
                  <v:stroke joinstyle="miter"/>
                </v:line>
                <v:shape id="Text Box 2" o:spid="_x0000_s1058" type="#_x0000_t202" style="position:absolute;left:296;top:7196;width:1143;height:13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jTGrMUA&#10;AADbAAAADwAAAGRycy9kb3ducmV2LnhtbESPzWrDMBCE74W8g9hALqWRG4opbpSQnwZyaA92Q86L&#10;tbVMrZWRlNh5+6hQ6HGYmW+Y5Xq0nbiSD61jBc/zDARx7XTLjYLT1+HpFUSIyBo7x6TgRgHWq8nD&#10;EgvtBi7pWsVGJAiHAhWYGPtCylAbshjmridO3rfzFmOSvpHa45DgtpOLLMulxZbTgsGedobqn+pi&#10;FeR7fxlK3j3uT+8f+Nk3i/P2dlZqNh03byAijfE//Nc+agUvOfx+ST9Aru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NMasxQAAANsAAAAPAAAAAAAAAAAAAAAAAJgCAABkcnMv&#10;ZG93bnJldi54bWxQSwUGAAAAAAQABAD1AAAAigMAAAAA&#10;" stroked="f">
                  <v:textbox inset="0,0,0,0">
                    <w:txbxContent>
                      <w:p w14:paraId="5C42A8F0" w14:textId="77777777" w:rsidR="00300911" w:rsidRPr="00AE145C" w:rsidRDefault="00300911" w:rsidP="007C4ACE">
                        <w:pPr>
                          <w:rPr>
                            <w:rFonts w:cs="Times New Roman"/>
                            <w:i/>
                          </w:rPr>
                        </w:pPr>
                        <w:r w:rsidRPr="00AE145C">
                          <w:rPr>
                            <w:rFonts w:cs="Times New Roman"/>
                            <w:i/>
                          </w:rPr>
                          <w:t>O</w:t>
                        </w:r>
                      </w:p>
                    </w:txbxContent>
                  </v:textbox>
                </v:shape>
                <v:shape id="Text Box 2" o:spid="_x0000_s1059" type="#_x0000_t202" style="position:absolute;left:11726;top:7196;width:1143;height:1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XhjN8UA&#10;AADbAAAADwAAAGRycy9kb3ducmV2LnhtbESPT2vCQBTE7wW/w/KEXopuGoqV6CrWtNBDPWjF8yP7&#10;TILZt2F3zZ9v3y0Uehxm5jfMejuYRnTkfG1ZwfM8AUFcWF1zqeD8/TFbgvABWWNjmRSM5GG7mTys&#10;MdO25yN1p1CKCGGfoYIqhDaT0hcVGfRz2xJH72qdwRClK6V22Ee4aWSaJAtpsOa4UGFL+4qK2+lu&#10;FCxyd++PvH/Kz+9feGjL9PI2XpR6nA67FYhAQ/gP/7U/tYKXV/j9En+A3P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eGM3xQAAANsAAAAPAAAAAAAAAAAAAAAAAJgCAABkcnMv&#10;ZG93bnJldi54bWxQSwUGAAAAAAQABAD1AAAAigMAAAAA&#10;" stroked="f">
                  <v:textbox inset="0,0,0,0">
                    <w:txbxContent>
                      <w:p w14:paraId="3A55C5E5" w14:textId="77777777" w:rsidR="00300911" w:rsidRPr="00AE145C" w:rsidRDefault="00300911" w:rsidP="007C4ACE">
                        <w:pPr>
                          <w:rPr>
                            <w:rFonts w:cs="Times New Roman"/>
                            <w:i/>
                          </w:rPr>
                        </w:pPr>
                        <w:r>
                          <w:rPr>
                            <w:rFonts w:cs="Times New Roman"/>
                            <w:i/>
                          </w:rPr>
                          <w:t>h</w:t>
                        </w:r>
                      </w:p>
                    </w:txbxContent>
                  </v:textbox>
                </v:shape>
                <v:shape id="Text Box 2" o:spid="_x0000_s1060" type="#_x0000_t202" style="position:absolute;width:1143;height:15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Of3RcEA&#10;AADbAAAADwAAAGRycy9kb3ducmV2LnhtbERPy2rCQBTdF/oPwy24KTpRikjqKJoodNEufOD6krlN&#10;gpk7YWby8O+dRaHLw3mvt6NpRE/O15YVzGcJCOLC6ppLBdfLcboC4QOyxsYyKXiQh+3m9WWNqbYD&#10;n6g/h1LEEPYpKqhCaFMpfVGRQT+zLXHkfq0zGCJ0pdQOhxhuGrlIkqU0WHNsqLClrKLifu6MgmXu&#10;uuHE2Xt+PXzjT1subvvHTanJ27j7BBFoDP/iP/eXVvARx8Yv8QfIz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Tn90XBAAAA2wAAAA8AAAAAAAAAAAAAAAAAmAIAAGRycy9kb3du&#10;cmV2LnhtbFBLBQYAAAAABAAEAPUAAACGAwAAAAA=&#10;" stroked="f">
                  <v:textbox inset="0,0,0,0">
                    <w:txbxContent>
                      <w:p w14:paraId="15EB35A0" w14:textId="77777777" w:rsidR="00300911" w:rsidRPr="00AE145C" w:rsidRDefault="00300911" w:rsidP="007C4ACE">
                        <w:pPr>
                          <w:rPr>
                            <w:rFonts w:cs="Times New Roman"/>
                            <w:i/>
                          </w:rPr>
                        </w:pPr>
                        <w:r>
                          <w:rPr>
                            <w:rFonts w:cs="Times New Roman"/>
                            <w:i/>
                          </w:rPr>
                          <w:t>V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7C4ACE" w:rsidRPr="00B86C93">
        <w:rPr>
          <w:b/>
        </w:rPr>
        <w:t>3.</w:t>
      </w:r>
      <w:r w:rsidR="007C4ACE" w:rsidRPr="00B86C93">
        <w:rPr>
          <w:b/>
        </w:rPr>
        <w:tab/>
        <w:t xml:space="preserve">(a) 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Pr="00B86C93">
        <w:rPr>
          <w:b/>
        </w:rPr>
        <w:t>(b)</w:t>
      </w:r>
      <w:r w:rsidRPr="00B86C93">
        <w:rPr>
          <w:b/>
        </w:rPr>
        <w:tab/>
      </w:r>
      <w:r>
        <w:t>2</w:t>
      </w:r>
      <w:r w:rsidRPr="00531437">
        <w:rPr>
          <w:sz w:val="11"/>
          <w:szCs w:val="11"/>
        </w:rPr>
        <w:t xml:space="preserve"> </w:t>
      </w:r>
      <w:r>
        <w:t>m = 2000</w:t>
      </w:r>
      <w:r w:rsidRPr="00531437">
        <w:rPr>
          <w:sz w:val="11"/>
          <w:szCs w:val="11"/>
        </w:rPr>
        <w:t xml:space="preserve"> </w:t>
      </w:r>
      <w:r w:rsidR="00F44D56">
        <w:t>m</w:t>
      </w:r>
      <w:r>
        <w:t>m</w:t>
      </w:r>
    </w:p>
    <w:p w14:paraId="0E78C6E5" w14:textId="0C3DE22B" w:rsidR="00B86C93" w:rsidRDefault="00B86C93" w:rsidP="00B86C93">
      <w:pPr>
        <w:pStyle w:val="Questionfollowline"/>
      </w:pPr>
      <w:r>
        <w:tab/>
      </w:r>
      <w:r>
        <w:tab/>
      </w:r>
      <w:r>
        <w:tab/>
      </w:r>
      <w:r>
        <w:tab/>
      </w:r>
      <w:r>
        <w:tab/>
      </w:r>
      <w:r w:rsidRPr="005C3075">
        <w:rPr>
          <w:position w:val="-120"/>
        </w:rPr>
        <w:object w:dxaOrig="3220" w:dyaOrig="1420" w14:anchorId="27F3EFB0">
          <v:shape id="_x0000_i1045" type="#_x0000_t75" style="width:160.5pt;height:71.25pt" o:ole="">
            <v:imagedata r:id="rId48" o:title=""/>
          </v:shape>
          <o:OLEObject Type="Embed" ProgID="Equation.DSMT4" ShapeID="_x0000_i1045" DrawAspect="Content" ObjectID="_1589703849" r:id="rId49"/>
        </w:object>
      </w:r>
    </w:p>
    <w:p w14:paraId="10DA78EA" w14:textId="342E60EE" w:rsidR="00B86C93" w:rsidRDefault="00E83027" w:rsidP="007C4ACE">
      <w:pPr>
        <w:pStyle w:val="Question1stline"/>
        <w:rPr>
          <w:b/>
        </w:rPr>
      </w:pPr>
      <w:r>
        <w:rPr>
          <w:b/>
        </w:rPr>
        <w:tab/>
        <w:t>(c)</w:t>
      </w:r>
      <w:r>
        <w:rPr>
          <w:b/>
        </w:rPr>
        <w:tab/>
      </w:r>
      <w:r>
        <w:t>3.5</w:t>
      </w:r>
      <w:r>
        <w:rPr>
          <w:sz w:val="11"/>
          <w:szCs w:val="11"/>
        </w:rPr>
        <w:t xml:space="preserve"> </w:t>
      </w:r>
      <w:r>
        <w:t>m = 3500</w:t>
      </w:r>
      <w:r>
        <w:rPr>
          <w:sz w:val="11"/>
          <w:szCs w:val="11"/>
        </w:rPr>
        <w:t xml:space="preserve"> </w:t>
      </w:r>
      <w:r w:rsidR="00F44D56">
        <w:t>m</w:t>
      </w:r>
      <w:r>
        <w:t xml:space="preserve">m, </w:t>
      </w:r>
      <w:r>
        <w:br/>
      </w:r>
      <w:r>
        <w:tab/>
      </w:r>
      <w:r>
        <w:tab/>
      </w:r>
      <w:r>
        <w:rPr>
          <w:position w:val="-6"/>
        </w:rPr>
        <w:object w:dxaOrig="2480" w:dyaOrig="260" w14:anchorId="45EF63B2">
          <v:shape id="_x0000_i1046" type="#_x0000_t75" style="width:123.75pt;height:12.75pt" o:ole="">
            <v:imagedata r:id="rId50" o:title=""/>
          </v:shape>
          <o:OLEObject Type="Embed" ProgID="Equation.DSMT4" ShapeID="_x0000_i1046" DrawAspect="Content" ObjectID="_1589703850" r:id="rId51"/>
        </w:object>
      </w:r>
      <w:r>
        <w:br/>
      </w:r>
      <w:r>
        <w:tab/>
      </w:r>
      <w:r>
        <w:tab/>
        <w:t>T</w:t>
      </w:r>
      <w:r>
        <w:t>he volume is 700</w:t>
      </w:r>
      <w:r>
        <w:rPr>
          <w:sz w:val="11"/>
          <w:szCs w:val="11"/>
        </w:rPr>
        <w:t xml:space="preserve"> </w:t>
      </w:r>
      <w:r w:rsidR="00F44D56">
        <w:t>m</w:t>
      </w:r>
      <w:r>
        <w:t>m</w:t>
      </w:r>
      <w:r>
        <w:rPr>
          <w:vertAlign w:val="superscript"/>
        </w:rPr>
        <w:t>3</w:t>
      </w:r>
      <w:r>
        <w:t>.</w:t>
      </w:r>
    </w:p>
    <w:p w14:paraId="32E17CF4" w14:textId="0093D98F" w:rsidR="007C4ACE" w:rsidRPr="00B86C93" w:rsidRDefault="00B86C93" w:rsidP="007C4ACE">
      <w:pPr>
        <w:pStyle w:val="Question1stline"/>
        <w:rPr>
          <w:b/>
        </w:rPr>
      </w:pPr>
      <w:r>
        <w:rPr>
          <w:noProof/>
          <w:lang w:eastAsia="en-GB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5C38F11B" wp14:editId="6800FBC8">
                <wp:simplePos x="0" y="0"/>
                <wp:positionH relativeFrom="column">
                  <wp:posOffset>821191</wp:posOffset>
                </wp:positionH>
                <wp:positionV relativeFrom="paragraph">
                  <wp:posOffset>293574</wp:posOffset>
                </wp:positionV>
                <wp:extent cx="1286510" cy="871855"/>
                <wp:effectExtent l="0" t="38100" r="8890" b="4445"/>
                <wp:wrapNone/>
                <wp:docPr id="301" name="Group 30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86510" cy="871855"/>
                          <a:chOff x="0" y="0"/>
                          <a:chExt cx="1286862" cy="872000"/>
                        </a:xfrm>
                      </wpg:grpSpPr>
                      <wps:wsp>
                        <wps:cNvPr id="302" name="Straight Arrow Connector 302"/>
                        <wps:cNvCnPr/>
                        <wps:spPr>
                          <a:xfrm flipV="1">
                            <a:off x="177800" y="719667"/>
                            <a:ext cx="998439" cy="4231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3" name="Straight Arrow Connector 303"/>
                        <wps:cNvCnPr/>
                        <wps:spPr>
                          <a:xfrm flipV="1">
                            <a:off x="177800" y="0"/>
                            <a:ext cx="0" cy="723157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4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9634" y="719667"/>
                            <a:ext cx="113631" cy="15173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0F7EFD9" w14:textId="77777777" w:rsidR="00300911" w:rsidRPr="00AE145C" w:rsidRDefault="00300911" w:rsidP="007C4ACE">
                              <w:pPr>
                                <w:rPr>
                                  <w:rFonts w:cs="Times New Roman"/>
                                  <w:i/>
                                </w:rPr>
                              </w:pPr>
                              <w:r w:rsidRPr="00AE145C">
                                <w:rPr>
                                  <w:rFonts w:cs="Times New Roman"/>
                                  <w:i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05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172634" y="719667"/>
                            <a:ext cx="114228" cy="15233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6EF96EF" w14:textId="77777777" w:rsidR="00300911" w:rsidRPr="00AE145C" w:rsidRDefault="00300911" w:rsidP="007C4ACE">
                              <w:pPr>
                                <w:rPr>
                                  <w:rFonts w:cs="Times New Roman"/>
                                  <w:i/>
                                </w:rPr>
                              </w:pPr>
                              <w:r>
                                <w:rPr>
                                  <w:rFonts w:cs="Times New Roman"/>
                                  <w:i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06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114228" cy="1519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E280A44" w14:textId="77777777" w:rsidR="00300911" w:rsidRPr="00AE145C" w:rsidRDefault="00300911" w:rsidP="007C4ACE">
                              <w:pPr>
                                <w:rPr>
                                  <w:rFonts w:cs="Times New Roman"/>
                                  <w:i/>
                                </w:rPr>
                              </w:pPr>
                              <w:r>
                                <w:rPr>
                                  <w:rFonts w:cs="Times New Roman"/>
                                  <w:i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08" name="Freeform 308"/>
                        <wps:cNvSpPr/>
                        <wps:spPr>
                          <a:xfrm>
                            <a:off x="190500" y="46567"/>
                            <a:ext cx="808567" cy="677399"/>
                          </a:xfrm>
                          <a:custGeom>
                            <a:avLst/>
                            <a:gdLst>
                              <a:gd name="connsiteX0" fmla="*/ 0 w 808567"/>
                              <a:gd name="connsiteY0" fmla="*/ 677333 h 677399"/>
                              <a:gd name="connsiteX1" fmla="*/ 211667 w 808567"/>
                              <a:gd name="connsiteY1" fmla="*/ 639233 h 677399"/>
                              <a:gd name="connsiteX2" fmla="*/ 529167 w 808567"/>
                              <a:gd name="connsiteY2" fmla="*/ 444500 h 677399"/>
                              <a:gd name="connsiteX3" fmla="*/ 808567 w 808567"/>
                              <a:gd name="connsiteY3" fmla="*/ 0 h 677399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</a:cxnLst>
                            <a:rect l="l" t="t" r="r" b="b"/>
                            <a:pathLst>
                              <a:path w="808567" h="677399">
                                <a:moveTo>
                                  <a:pt x="0" y="677333"/>
                                </a:moveTo>
                                <a:cubicBezTo>
                                  <a:pt x="61736" y="677685"/>
                                  <a:pt x="123473" y="678038"/>
                                  <a:pt x="211667" y="639233"/>
                                </a:cubicBezTo>
                                <a:cubicBezTo>
                                  <a:pt x="299861" y="600428"/>
                                  <a:pt x="429684" y="551039"/>
                                  <a:pt x="529167" y="444500"/>
                                </a:cubicBezTo>
                                <a:cubicBezTo>
                                  <a:pt x="628650" y="337961"/>
                                  <a:pt x="718608" y="168980"/>
                                  <a:pt x="808567" y="0"/>
                                </a:cubicBezTo>
                              </a:path>
                            </a:pathLst>
                          </a:cu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C38F11B" id="Group 301" o:spid="_x0000_s1061" style="position:absolute;margin-left:64.65pt;margin-top:23.1pt;width:101.3pt;height:68.65pt;z-index:251662336;mso-position-horizontal-relative:text;mso-position-vertical-relative:text" coordsize="12868,87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">
                <v:shape id="Straight Arrow Connector 302" o:spid="_x0000_s1062" type="#_x0000_t32" style="position:absolute;left:1778;top:7196;width:9984;height:4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xESZcQAAADcAAAADwAAAGRycy9kb3ducmV2LnhtbESPwWrDMBBE74X+g9hCbo1sB0Jxo4Ti&#10;ECi5JSm0vW2trWxqrYykxvbfR4FAjsPMvGFWm9F24kw+tI4V5PMMBHHtdMtGwcdp9/wCIkRkjZ1j&#10;UjBRgM368WGFpXYDH+h8jEYkCIcSFTQx9qWUoW7IYpi7njh5v85bjEl6I7XHIcFtJ4ssW0qLLaeF&#10;BnuqGqr/jv9WQeG3g8mnqa5+vvb9txnyT1flSs2exrdXEJHGeA/f2u9awSIr4HomHQG5v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ERJlxAAAANwAAAAPAAAAAAAAAAAA&#10;AAAAAKECAABkcnMvZG93bnJldi54bWxQSwUGAAAAAAQABAD5AAAAkgMAAAAA&#10;" strokecolor="black [3200]" strokeweight=".5pt">
                  <v:stroke endarrow="open" joinstyle="miter"/>
                </v:shape>
                <v:shape id="Straight Arrow Connector 303" o:spid="_x0000_s1063" type="#_x0000_t32" style="position:absolute;left:1778;width:0;height:723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F23/sQAAADcAAAADwAAAGRycy9kb3ducmV2LnhtbESPwWrDMBBE74X+g9hAbrXsBEJxo4Tg&#10;Eii9JS0kuW2trWxqrYykxPbfR4VCj8PMvGHW29F24kY+tI4VFFkOgrh2umWj4PNj//QMIkRkjZ1j&#10;UjBRgO3m8WGNpXYDH+h2jEYkCIcSFTQx9qWUoW7IYshcT5y8b+ctxiS9kdrjkOC2k4s8X0mLLaeF&#10;BnuqGqp/jlerYOFfB1NMU119nd/7ixmKk6sKpeazcfcCItIY/8N/7TetYJkv4fdMOgJycw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Xbf+xAAAANwAAAAPAAAAAAAAAAAA&#10;AAAAAKECAABkcnMvZG93bnJldi54bWxQSwUGAAAAAAQABAD5AAAAkgMAAAAA&#10;" strokecolor="black [3200]" strokeweight=".5pt">
                  <v:stroke endarrow="open" joinstyle="miter"/>
                </v:shape>
                <v:shape id="Text Box 2" o:spid="_x0000_s1064" type="#_x0000_t202" style="position:absolute;left:296;top:7196;width:1136;height:15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5je6cYA&#10;AADcAAAADwAAAGRycy9kb3ducmV2LnhtbESPT2vCQBTE7wW/w/KEXopumhaR6CrWtNBDe9CK50f2&#10;mQSzb8Pumj/fvlsoeBxm5jfMejuYRnTkfG1ZwfM8AUFcWF1zqeD08zFbgvABWWNjmRSM5GG7mTys&#10;MdO25wN1x1CKCGGfoYIqhDaT0hcVGfRz2xJH72KdwRClK6V22Ee4aWSaJAtpsOa4UGFL+4qK6/Fm&#10;FCxyd+sPvH/KT+9f+N2W6fltPCv1OB12KxCBhnAP/7c/tYKX5BX+zsQjID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5je6cYAAADcAAAADwAAAAAAAAAAAAAAAACYAgAAZHJz&#10;L2Rvd25yZXYueG1sUEsFBgAAAAAEAAQA9QAAAIsDAAAAAA==&#10;" stroked="f">
                  <v:textbox inset="0,0,0,0">
                    <w:txbxContent>
                      <w:p w14:paraId="50F7EFD9" w14:textId="77777777" w:rsidR="00300911" w:rsidRPr="00AE145C" w:rsidRDefault="00300911" w:rsidP="007C4ACE">
                        <w:pPr>
                          <w:rPr>
                            <w:rFonts w:cs="Times New Roman"/>
                            <w:i/>
                          </w:rPr>
                        </w:pPr>
                        <w:r w:rsidRPr="00AE145C">
                          <w:rPr>
                            <w:rFonts w:cs="Times New Roman"/>
                            <w:i/>
                          </w:rPr>
                          <w:t>O</w:t>
                        </w:r>
                      </w:p>
                    </w:txbxContent>
                  </v:textbox>
                </v:shape>
                <v:shape id="Text Box 2" o:spid="_x0000_s1065" type="#_x0000_t202" style="position:absolute;left:11726;top:7196;width:1142;height:1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R7csYA&#10;AADcAAAADwAAAGRycy9kb3ducmV2LnhtbESPT2vCQBTE7wW/w/KEXopumlKR6CrWtNBDe9CK50f2&#10;mQSzb8Pumj/fvlsoeBxm5jfMejuYRnTkfG1ZwfM8AUFcWF1zqeD08zFbgvABWWNjmRSM5GG7mTys&#10;MdO25wN1x1CKCGGfoYIqhDaT0hcVGfRz2xJH72KdwRClK6V22Ee4aWSaJAtpsOa4UGFL+4qK6/Fm&#10;FCxyd+sPvH/KT+9f+N2W6fltPCv1OB12KxCBhnAP/7c/tYKX5BX+zsQjID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NR7csYAAADcAAAADwAAAAAAAAAAAAAAAACYAgAAZHJz&#10;L2Rvd25yZXYueG1sUEsFBgAAAAAEAAQA9QAAAIsDAAAAAA==&#10;" stroked="f">
                  <v:textbox inset="0,0,0,0">
                    <w:txbxContent>
                      <w:p w14:paraId="26EF96EF" w14:textId="77777777" w:rsidR="00300911" w:rsidRPr="00AE145C" w:rsidRDefault="00300911" w:rsidP="007C4ACE">
                        <w:pPr>
                          <w:rPr>
                            <w:rFonts w:cs="Times New Roman"/>
                            <w:i/>
                          </w:rPr>
                        </w:pPr>
                        <w:r>
                          <w:rPr>
                            <w:rFonts w:cs="Times New Roman"/>
                            <w:i/>
                          </w:rPr>
                          <w:t>v</w:t>
                        </w:r>
                      </w:p>
                    </w:txbxContent>
                  </v:textbox>
                </v:shape>
                <v:shape id="Text Box 2" o:spid="_x0000_s1066" type="#_x0000_t202" style="position:absolute;width:1142;height:15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AblBcUA&#10;AADcAAAADwAAAGRycy9kb3ducmV2LnhtbESPzYvCMBTE74L/Q3iCF1nTVSjSNYofK3hwD37g+dG8&#10;bcs2LyWJtv73RhD2OMzMb5j5sjO1uJPzlWUFn+MEBHFudcWFgst59zED4QOyxtoyKXiQh+Wi35tj&#10;pm3LR7qfQiEihH2GCsoQmkxKn5dk0I9tQxy9X+sMhihdIbXDNsJNLSdJkkqDFceFEhvalJT/nW5G&#10;Qbp1t/bIm9H28n3An6aYXNePq1LDQbf6AhGoC//hd3uvFUyTFF5n4hGQiy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8BuUFxQAAANwAAAAPAAAAAAAAAAAAAAAAAJgCAABkcnMv&#10;ZG93bnJldi54bWxQSwUGAAAAAAQABAD1AAAAigMAAAAA&#10;" stroked="f">
                  <v:textbox inset="0,0,0,0">
                    <w:txbxContent>
                      <w:p w14:paraId="0E280A44" w14:textId="77777777" w:rsidR="00300911" w:rsidRPr="00AE145C" w:rsidRDefault="00300911" w:rsidP="007C4ACE">
                        <w:pPr>
                          <w:rPr>
                            <w:rFonts w:cs="Times New Roman"/>
                            <w:i/>
                          </w:rPr>
                        </w:pPr>
                        <w:r>
                          <w:rPr>
                            <w:rFonts w:cs="Times New Roman"/>
                            <w:i/>
                          </w:rPr>
                          <w:t>E</w:t>
                        </w:r>
                      </w:p>
                    </w:txbxContent>
                  </v:textbox>
                </v:shape>
                <v:shape id="Freeform 308" o:spid="_x0000_s1067" style="position:absolute;left:1905;top:465;width:8085;height:6774;visibility:visible;mso-wrap-style:square;v-text-anchor:middle" coordsize="808567,67739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4TWoL8A&#10;AADcAAAADwAAAGRycy9kb3ducmV2LnhtbERPy4rCMBTdC/MP4Q7MThMtDKUaRUTRxWzGx/7S3GnL&#10;NDchibX+/WQx4PJw3qvNaHsxUIidYw3zmQJBXDvTcaPhejlMSxAxIRvsHZOGJ0XYrN8mK6yMe/A3&#10;DefUiBzCsUINbUq+kjLWLVmMM+eJM/fjgsWUYWikCfjI4baXC6U+pcWOc0OLnnYt1b/nu9XgfT/3&#10;u2cobuXXVl2PhaJy2Gv98T5ulyASjekl/nefjIZC5bX5TD4Ccv0H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rhNagvwAAANwAAAAPAAAAAAAAAAAAAAAAAJgCAABkcnMvZG93bnJl&#10;di54bWxQSwUGAAAAAAQABAD1AAAAhAMAAAAA&#10;" path="m,677333v61736,352,123473,705,211667,-38100c299861,600428,429684,551039,529167,444500,628650,337961,718608,168980,808567,e" filled="f" strokecolor="black [3213]" strokeweight=".5pt">
                  <v:stroke joinstyle="miter"/>
                  <v:path arrowok="t" o:connecttype="custom" o:connectlocs="0,677333;211667,639233;529167,444500;808567,0" o:connectangles="0,0,0,0"/>
                </v:shape>
              </v:group>
            </w:pict>
          </mc:Fallback>
        </mc:AlternateContent>
      </w:r>
      <w:r w:rsidR="007C4ACE" w:rsidRPr="00B86C93">
        <w:rPr>
          <w:b/>
        </w:rPr>
        <w:t>4.</w:t>
      </w:r>
      <w:r w:rsidR="007C4ACE" w:rsidRPr="00B86C93">
        <w:rPr>
          <w:b/>
          <w:noProof/>
          <w:lang w:eastAsia="en-GB"/>
        </w:rPr>
        <w:t xml:space="preserve"> </w:t>
      </w:r>
      <w:r w:rsidR="007C4ACE" w:rsidRPr="00B86C93">
        <w:rPr>
          <w:b/>
        </w:rPr>
        <w:tab/>
        <w:t>(a)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Pr="00B86C93">
        <w:rPr>
          <w:b/>
        </w:rPr>
        <w:t xml:space="preserve"> (b)</w:t>
      </w:r>
      <w:r>
        <w:tab/>
      </w:r>
      <w:r w:rsidR="00F44D56" w:rsidRPr="00F44D56">
        <w:rPr>
          <w:position w:val="-118"/>
        </w:rPr>
        <w:object w:dxaOrig="2220" w:dyaOrig="1420" w14:anchorId="59317D4D">
          <v:shape id="_x0000_i1048" type="#_x0000_t75" style="width:111pt;height:70.5pt" o:ole="">
            <v:imagedata r:id="rId52" o:title=""/>
          </v:shape>
          <o:OLEObject Type="Embed" ProgID="Equation.DSMT4" ShapeID="_x0000_i1048" DrawAspect="Content" ObjectID="_1589703851" r:id="rId53"/>
        </w:object>
      </w:r>
    </w:p>
    <w:p w14:paraId="626F377A" w14:textId="064F78E3" w:rsidR="005C3075" w:rsidRPr="00E83027" w:rsidRDefault="00E83027" w:rsidP="007C4ACE">
      <w:pPr>
        <w:pStyle w:val="Question1stline"/>
        <w:rPr>
          <w:b/>
        </w:rPr>
      </w:pPr>
      <w:r w:rsidRPr="00E83027">
        <w:tab/>
      </w:r>
      <w:r w:rsidRPr="00E83027">
        <w:rPr>
          <w:b/>
        </w:rPr>
        <w:t>(c)</w:t>
      </w:r>
      <w:r w:rsidRPr="00E83027">
        <w:rPr>
          <w:b/>
        </w:rPr>
        <w:tab/>
      </w:r>
      <w:r w:rsidRPr="00E83027">
        <w:rPr>
          <w:position w:val="-12"/>
        </w:rPr>
        <w:object w:dxaOrig="2439" w:dyaOrig="360" w14:anchorId="29A6ACE8">
          <v:shape id="_x0000_i1047" type="#_x0000_t75" style="width:122.25pt;height:18pt" o:ole="">
            <v:imagedata r:id="rId54" o:title=""/>
          </v:shape>
          <o:OLEObject Type="Embed" ProgID="Equation.DSMT4" ShapeID="_x0000_i1047" DrawAspect="Content" ObjectID="_1589703852" r:id="rId55"/>
        </w:object>
      </w:r>
      <w:r>
        <w:br/>
      </w:r>
      <w:r>
        <w:tab/>
      </w:r>
      <w:r>
        <w:tab/>
      </w:r>
      <w:r w:rsidRPr="00E83027">
        <w:t>202.8 = 200 to 2 significant figures, the energy is 200 joules.</w:t>
      </w:r>
    </w:p>
    <w:p w14:paraId="24C64B40" w14:textId="0CF0E2C0" w:rsidR="007C4ACE" w:rsidRPr="00B86C93" w:rsidRDefault="00B86C93" w:rsidP="007C4ACE">
      <w:pPr>
        <w:pStyle w:val="Question1stline"/>
        <w:rPr>
          <w:b/>
        </w:rPr>
      </w:pPr>
      <w:r>
        <w:rPr>
          <w:noProof/>
          <w:lang w:eastAsia="en-GB"/>
        </w:rPr>
        <w:lastRenderedPageBreak/>
        <mc:AlternateContent>
          <mc:Choice Requires="wpg">
            <w:drawing>
              <wp:anchor distT="0" distB="0" distL="114300" distR="114300" simplePos="0" relativeHeight="251668480" behindDoc="0" locked="0" layoutInCell="1" allowOverlap="1" wp14:anchorId="382D6AD5" wp14:editId="60D35AF2">
                <wp:simplePos x="0" y="0"/>
                <wp:positionH relativeFrom="column">
                  <wp:posOffset>719091</wp:posOffset>
                </wp:positionH>
                <wp:positionV relativeFrom="paragraph">
                  <wp:posOffset>379415</wp:posOffset>
                </wp:positionV>
                <wp:extent cx="1286510" cy="871855"/>
                <wp:effectExtent l="0" t="38100" r="8890" b="4445"/>
                <wp:wrapNone/>
                <wp:docPr id="316" name="Group 31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86510" cy="871855"/>
                          <a:chOff x="0" y="0"/>
                          <a:chExt cx="1286830" cy="871974"/>
                        </a:xfrm>
                      </wpg:grpSpPr>
                      <wps:wsp>
                        <wps:cNvPr id="310" name="Straight Arrow Connector 310"/>
                        <wps:cNvCnPr/>
                        <wps:spPr>
                          <a:xfrm flipV="1">
                            <a:off x="177800" y="719666"/>
                            <a:ext cx="998166" cy="4230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11" name="Straight Arrow Connector 311"/>
                        <wps:cNvCnPr/>
                        <wps:spPr>
                          <a:xfrm flipV="1">
                            <a:off x="177800" y="0"/>
                            <a:ext cx="0" cy="723037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12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9633" y="719666"/>
                            <a:ext cx="113600" cy="1517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E2200F2" w14:textId="77777777" w:rsidR="00300911" w:rsidRPr="00AE145C" w:rsidRDefault="00300911" w:rsidP="007C4ACE">
                              <w:pPr>
                                <w:rPr>
                                  <w:rFonts w:cs="Times New Roman"/>
                                  <w:i/>
                                </w:rPr>
                              </w:pPr>
                              <w:r w:rsidRPr="00AE145C">
                                <w:rPr>
                                  <w:rFonts w:cs="Times New Roman"/>
                                  <w:i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13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172633" y="719666"/>
                            <a:ext cx="114197" cy="15230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C31A221" w14:textId="77777777" w:rsidR="00300911" w:rsidRPr="00AE145C" w:rsidRDefault="00300911" w:rsidP="007C4ACE">
                              <w:pPr>
                                <w:rPr>
                                  <w:rFonts w:cs="Times New Roman"/>
                                  <w:i/>
                                </w:rPr>
                              </w:pPr>
                              <w:r>
                                <w:rPr>
                                  <w:rFonts w:cs="Times New Roman"/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14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114197" cy="15188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E28DBCC" w14:textId="77777777" w:rsidR="00300911" w:rsidRPr="00AE145C" w:rsidRDefault="00300911" w:rsidP="007C4ACE">
                              <w:pPr>
                                <w:rPr>
                                  <w:rFonts w:cs="Times New Roman"/>
                                  <w:i/>
                                </w:rPr>
                              </w:pPr>
                              <w:r>
                                <w:rPr>
                                  <w:rFonts w:cs="Times New Roman"/>
                                  <w:i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15" name="Freeform 315"/>
                        <wps:cNvSpPr/>
                        <wps:spPr>
                          <a:xfrm rot="16200000" flipV="1">
                            <a:off x="232834" y="97366"/>
                            <a:ext cx="567055" cy="676910"/>
                          </a:xfrm>
                          <a:custGeom>
                            <a:avLst/>
                            <a:gdLst>
                              <a:gd name="connsiteX0" fmla="*/ 0 w 808567"/>
                              <a:gd name="connsiteY0" fmla="*/ 677333 h 677399"/>
                              <a:gd name="connsiteX1" fmla="*/ 211667 w 808567"/>
                              <a:gd name="connsiteY1" fmla="*/ 639233 h 677399"/>
                              <a:gd name="connsiteX2" fmla="*/ 529167 w 808567"/>
                              <a:gd name="connsiteY2" fmla="*/ 444500 h 677399"/>
                              <a:gd name="connsiteX3" fmla="*/ 808567 w 808567"/>
                              <a:gd name="connsiteY3" fmla="*/ 0 h 677399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</a:cxnLst>
                            <a:rect l="l" t="t" r="r" b="b"/>
                            <a:pathLst>
                              <a:path w="808567" h="677399">
                                <a:moveTo>
                                  <a:pt x="0" y="677333"/>
                                </a:moveTo>
                                <a:cubicBezTo>
                                  <a:pt x="61736" y="677685"/>
                                  <a:pt x="123473" y="678038"/>
                                  <a:pt x="211667" y="639233"/>
                                </a:cubicBezTo>
                                <a:cubicBezTo>
                                  <a:pt x="299861" y="600428"/>
                                  <a:pt x="429684" y="551039"/>
                                  <a:pt x="529167" y="444500"/>
                                </a:cubicBezTo>
                                <a:cubicBezTo>
                                  <a:pt x="628650" y="337961"/>
                                  <a:pt x="718608" y="168980"/>
                                  <a:pt x="808567" y="0"/>
                                </a:cubicBezTo>
                              </a:path>
                            </a:pathLst>
                          </a:cu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82D6AD5" id="Group 316" o:spid="_x0000_s1068" style="position:absolute;margin-left:56.6pt;margin-top:29.9pt;width:101.3pt;height:68.65pt;z-index:251668480;mso-position-horizontal-relative:text;mso-position-vertical-relative:text" coordsize="12868,87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">
                <v:shape id="Straight Arrow Connector 310" o:spid="_x0000_s1069" type="#_x0000_t32" style="position:absolute;left:1778;top:7196;width:9981;height:4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Va/VMEAAADcAAAADwAAAGRycy9kb3ducmV2LnhtbERPz2vCMBS+C/sfwhvspmkciHRGGR3C&#10;2G1u4HZ7a55psXkpSbTtf78cBI8f3+/NbnSduFKIrWcNalGAIK69adlq+P7az9cgYkI22HkmDRNF&#10;2G0fZhssjR/4k66HZEUO4ViihialvpQy1g05jAvfE2fu5IPDlGGw0gQccrjr5LIoVtJhy7mhwZ6q&#10;hurz4eI0LMPbYNU01dXfz0f/awd19JXS+ulxfH0BkWhMd/HN/W40PKs8P5/JR0Bu/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5Vr9UwQAAANwAAAAPAAAAAAAAAAAAAAAA&#10;AKECAABkcnMvZG93bnJldi54bWxQSwUGAAAAAAQABAD5AAAAjwMAAAAA&#10;" strokecolor="black [3200]" strokeweight=".5pt">
                  <v:stroke endarrow="open" joinstyle="miter"/>
                </v:shape>
                <v:shape id="Straight Arrow Connector 311" o:spid="_x0000_s1070" type="#_x0000_t32" style="position:absolute;left:1778;width:0;height:723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hoaz8QAAADcAAAADwAAAGRycy9kb3ducmV2LnhtbESPwWrDMBBE74X+g9hCb42sFEpxooTg&#10;Ugi9NS20uW2sjWxirYykxPbfV4FAj8PMvGGW69F14kIhtp41qFkBgrj2pmWr4fvr/ekVREzIBjvP&#10;pGGiCOvV/d0SS+MH/qTLLlmRIRxL1NCk1JdSxrohh3Hme+LsHX1wmLIMVpqAQ4a7Ts6L4kU6bDkv&#10;NNhT1VB92p2dhnl4G6yapro6/H70ezuoH18prR8fxs0CRKIx/Ydv7a3R8KwUXM/kIyB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WGhrPxAAAANwAAAAPAAAAAAAAAAAA&#10;AAAAAKECAABkcnMvZG93bnJldi54bWxQSwUGAAAAAAQABAD5AAAAkgMAAAAA&#10;" strokecolor="black [3200]" strokeweight=".5pt">
                  <v:stroke endarrow="open" joinstyle="miter"/>
                </v:shape>
                <v:shape id="Text Box 2" o:spid="_x0000_s1071" type="#_x0000_t202" style="position:absolute;left:296;top:7196;width:1136;height:15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uR128QA&#10;AADcAAAADwAAAGRycy9kb3ducmV2LnhtbESPzYvCMBTE7wv+D+EJe1k0tQsi1Sh+LXhwD37g+dE8&#10;22LzUpJo639vFoQ9DjPzG2a26EwtHuR8ZVnBaJiAIM6trrhQcD79DCYgfEDWWFsmBU/ysJj3PmaY&#10;advygR7HUIgIYZ+hgjKEJpPS5yUZ9EPbEEfvap3BEKUrpHbYRripZZokY2mw4rhQYkPrkvLb8W4U&#10;jDfu3h54/bU5b/f42xTpZfW8KPXZ75ZTEIG68B9+t3dawfcohb8z8QjI+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bkddvEAAAA3AAAAA8AAAAAAAAAAAAAAAAAmAIAAGRycy9k&#10;b3ducmV2LnhtbFBLBQYAAAAABAAEAPUAAACJAwAAAAA=&#10;" stroked="f">
                  <v:textbox inset="0,0,0,0">
                    <w:txbxContent>
                      <w:p w14:paraId="7E2200F2" w14:textId="77777777" w:rsidR="00300911" w:rsidRPr="00AE145C" w:rsidRDefault="00300911" w:rsidP="007C4ACE">
                        <w:pPr>
                          <w:rPr>
                            <w:rFonts w:cs="Times New Roman"/>
                            <w:i/>
                          </w:rPr>
                        </w:pPr>
                        <w:r w:rsidRPr="00AE145C">
                          <w:rPr>
                            <w:rFonts w:cs="Times New Roman"/>
                            <w:i/>
                          </w:rPr>
                          <w:t>O</w:t>
                        </w:r>
                      </w:p>
                    </w:txbxContent>
                  </v:textbox>
                </v:shape>
                <v:shape id="Text Box 2" o:spid="_x0000_s1072" type="#_x0000_t202" style="position:absolute;left:11726;top:7196;width:1142;height:15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ajQQMYA&#10;AADcAAAADwAAAGRycy9kb3ducmV2LnhtbESPS2vDMBCE74X8B7GBXkojJwZT3CghjwZ6SA9JQ86L&#10;tbVNrZWR5Ef+fVQI9DjMzDfMcj2aRvTkfG1ZwXyWgCAurK65VHD5Pry+gfABWWNjmRTcyMN6NXla&#10;Yq7twCfqz6EUEcI+RwVVCG0upS8qMuhntiWO3o91BkOUrpTa4RDhppGLJMmkwZrjQoUt7Soqfs+d&#10;UZDtXTecePeyv3wc8astF9ft7arU83TcvIMINIb/8KP9qRWk8xT+zsQjIFd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ajQQMYAAADcAAAADwAAAAAAAAAAAAAAAACYAgAAZHJz&#10;L2Rvd25yZXYueG1sUEsFBgAAAAAEAAQA9QAAAIsDAAAAAA==&#10;" stroked="f">
                  <v:textbox inset="0,0,0,0">
                    <w:txbxContent>
                      <w:p w14:paraId="6C31A221" w14:textId="77777777" w:rsidR="00300911" w:rsidRPr="00AE145C" w:rsidRDefault="00300911" w:rsidP="007C4ACE">
                        <w:pPr>
                          <w:rPr>
                            <w:rFonts w:cs="Times New Roman"/>
                            <w:i/>
                          </w:rPr>
                        </w:pPr>
                        <w:r>
                          <w:rPr>
                            <w:rFonts w:cs="Times New Roman"/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v:shape id="Text Box 2" o:spid="_x0000_s1073" type="#_x0000_t202" style="position:absolute;width:1141;height:15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kFINMUA&#10;AADcAAAADwAAAGRycy9kb3ducmV2LnhtbESPzYvCMBTE7wv+D+EJe1nWVF1EukbxYwUP68EPPD+a&#10;Z1tsXkoSbf3vjSB4HGbmN8xk1ppK3Mj50rKCfi8BQZxZXXKu4HhYf49B+ICssbJMCu7kYTbtfEww&#10;1bbhHd32IRcRwj5FBUUIdSqlzwoy6Hu2Jo7e2TqDIUqXS+2wiXBTyUGSjKTBkuNCgTUtC8ou+6tR&#10;MFq5a7Pj5dfq+PeP2zofnBb3k1Kf3Xb+CyJQG97hV3ujFQz7P/A8E4+AnD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QUg0xQAAANwAAAAPAAAAAAAAAAAAAAAAAJgCAABkcnMv&#10;ZG93bnJldi54bWxQSwUGAAAAAAQABAD1AAAAigMAAAAA&#10;" stroked="f">
                  <v:textbox inset="0,0,0,0">
                    <w:txbxContent>
                      <w:p w14:paraId="0E28DBCC" w14:textId="77777777" w:rsidR="00300911" w:rsidRPr="00AE145C" w:rsidRDefault="00300911" w:rsidP="007C4ACE">
                        <w:pPr>
                          <w:rPr>
                            <w:rFonts w:cs="Times New Roman"/>
                            <w:i/>
                          </w:rPr>
                        </w:pPr>
                        <w:r>
                          <w:rPr>
                            <w:rFonts w:cs="Times New Roman"/>
                            <w:i/>
                          </w:rPr>
                          <w:t>y</w:t>
                        </w:r>
                      </w:p>
                    </w:txbxContent>
                  </v:textbox>
                </v:shape>
                <v:shape id="Freeform 315" o:spid="_x0000_s1074" style="position:absolute;left:2328;top:973;width:5671;height:6769;rotation:90;flip:y;visibility:visible;mso-wrap-style:square;v-text-anchor:middle" coordsize="808567,67739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mZCr8QA&#10;AADcAAAADwAAAGRycy9kb3ducmV2LnhtbESPQWvCQBSE7wX/w/KE3uomSkWim1AERXprqp4f2dck&#10;JPs27K4x9td3C4Ueh5n5htkVk+nFSM63lhWkiwQEcWV1y7WC8+fhZQPCB2SNvWVS8CAPRT572mGm&#10;7Z0/aCxDLSKEfYYKmhCGTEpfNWTQL+xAHL0v6wyGKF0ttcN7hJteLpNkLQ22HBcaHGjfUNWVN6Ng&#10;+SjdO946PO5tWY+ny7H9Xl+Vep5Pb1sQgabwH/5rn7SCVfoKv2fiEZD5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pmQq/EAAAA3AAAAA8AAAAAAAAAAAAAAAAAmAIAAGRycy9k&#10;b3ducmV2LnhtbFBLBQYAAAAABAAEAPUAAACJAwAAAAA=&#10;" path="m,677333v61736,352,123473,705,211667,-38100c299861,600428,429684,551039,529167,444500,628650,337961,718608,168980,808567,e" filled="f" strokecolor="black [3213]" strokeweight=".5pt">
                  <v:stroke joinstyle="miter"/>
                  <v:path arrowok="t" o:connecttype="custom" o:connectlocs="0,676844;148444,638772;371109,444179;567055,0" o:connectangles="0,0,0,0"/>
                </v:shape>
              </v:group>
            </w:pict>
          </mc:Fallback>
        </mc:AlternateContent>
      </w:r>
      <w:r w:rsidR="007C4ACE" w:rsidRPr="00B86C93">
        <w:rPr>
          <w:b/>
        </w:rPr>
        <w:t>5.</w:t>
      </w:r>
      <w:r w:rsidR="00E83027">
        <w:rPr>
          <w:b/>
        </w:rPr>
        <w:tab/>
      </w:r>
      <w:r w:rsidR="007C4ACE" w:rsidRPr="00B86C93">
        <w:rPr>
          <w:b/>
        </w:rPr>
        <w:t>(a)</w:t>
      </w:r>
      <w:r w:rsidRPr="00B86C93">
        <w:rPr>
          <w:b/>
        </w:rPr>
        <w:t xml:space="preserve"> 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Pr="00B86C93">
        <w:rPr>
          <w:b/>
        </w:rPr>
        <w:t>(b)</w:t>
      </w:r>
      <w:r>
        <w:tab/>
      </w:r>
      <w:r w:rsidR="00F44D56" w:rsidRPr="00F44D56">
        <w:rPr>
          <w:position w:val="-118"/>
        </w:rPr>
        <w:object w:dxaOrig="2500" w:dyaOrig="1440" w14:anchorId="12B5508B">
          <v:shape id="_x0000_i1049" type="#_x0000_t75" style="width:125.25pt;height:1in" o:ole="">
            <v:imagedata r:id="rId56" o:title=""/>
          </v:shape>
          <o:OLEObject Type="Embed" ProgID="Equation.DSMT4" ShapeID="_x0000_i1049" DrawAspect="Content" ObjectID="_1589703853" r:id="rId57"/>
        </w:object>
      </w:r>
    </w:p>
    <w:p w14:paraId="6641A72C" w14:textId="77777777" w:rsidR="007C4ACE" w:rsidRDefault="007C4ACE" w:rsidP="007C4ACE">
      <w:pPr>
        <w:tabs>
          <w:tab w:val="left" w:pos="1813"/>
        </w:tabs>
        <w:spacing w:after="0"/>
        <w:ind w:left="284" w:hanging="284"/>
        <w:rPr>
          <w:rFonts w:cs="Times New Roman"/>
        </w:rPr>
      </w:pPr>
    </w:p>
    <w:p w14:paraId="7FB7236A" w14:textId="69EE0A18" w:rsidR="007C4ACE" w:rsidRDefault="007C4ACE" w:rsidP="007C4ACE">
      <w:pPr>
        <w:tabs>
          <w:tab w:val="left" w:pos="1813"/>
        </w:tabs>
        <w:spacing w:after="0"/>
        <w:ind w:left="284" w:hanging="284"/>
        <w:rPr>
          <w:rFonts w:cs="Times New Roman"/>
        </w:rPr>
      </w:pPr>
    </w:p>
    <w:p w14:paraId="27363885" w14:textId="0B1B2C5E" w:rsidR="007C4ACE" w:rsidRDefault="00B86C93" w:rsidP="007C4ACE">
      <w:pPr>
        <w:pStyle w:val="Question1stline"/>
      </w:pPr>
      <w:r>
        <w:rPr>
          <w:noProof/>
          <w:lang w:eastAsia="en-GB"/>
        </w:rPr>
        <mc:AlternateContent>
          <mc:Choice Requires="wpg">
            <w:drawing>
              <wp:anchor distT="0" distB="0" distL="114300" distR="114300" simplePos="0" relativeHeight="251677696" behindDoc="0" locked="0" layoutInCell="1" allowOverlap="1" wp14:anchorId="597835E4" wp14:editId="3BDD6703">
                <wp:simplePos x="0" y="0"/>
                <wp:positionH relativeFrom="column">
                  <wp:posOffset>829310</wp:posOffset>
                </wp:positionH>
                <wp:positionV relativeFrom="paragraph">
                  <wp:posOffset>434995</wp:posOffset>
                </wp:positionV>
                <wp:extent cx="1286510" cy="871855"/>
                <wp:effectExtent l="0" t="38100" r="8890" b="4445"/>
                <wp:wrapNone/>
                <wp:docPr id="317" name="Group 3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86510" cy="871855"/>
                          <a:chOff x="0" y="0"/>
                          <a:chExt cx="1286895" cy="872029"/>
                        </a:xfrm>
                      </wpg:grpSpPr>
                      <wps:wsp>
                        <wps:cNvPr id="318" name="Straight Arrow Connector 318"/>
                        <wps:cNvCnPr/>
                        <wps:spPr>
                          <a:xfrm flipV="1">
                            <a:off x="177800" y="719666"/>
                            <a:ext cx="998738" cy="4232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19" name="Straight Arrow Connector 319"/>
                        <wps:cNvCnPr/>
                        <wps:spPr>
                          <a:xfrm flipV="1">
                            <a:off x="177800" y="0"/>
                            <a:ext cx="0" cy="723301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0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9633" y="719666"/>
                            <a:ext cx="113665" cy="1517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0D40793" w14:textId="77777777" w:rsidR="00300911" w:rsidRPr="00AE145C" w:rsidRDefault="00300911" w:rsidP="007C4ACE">
                              <w:pPr>
                                <w:rPr>
                                  <w:rFonts w:cs="Times New Roman"/>
                                  <w:i/>
                                </w:rPr>
                              </w:pPr>
                              <w:r w:rsidRPr="00AE145C">
                                <w:rPr>
                                  <w:rFonts w:cs="Times New Roman"/>
                                  <w:i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21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172633" y="719666"/>
                            <a:ext cx="114262" cy="15236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987DDD5" w14:textId="77777777" w:rsidR="00300911" w:rsidRPr="00AE145C" w:rsidRDefault="00300911" w:rsidP="007C4ACE">
                              <w:pPr>
                                <w:rPr>
                                  <w:rFonts w:cs="Times New Roman"/>
                                  <w:i/>
                                </w:rPr>
                              </w:pPr>
                              <w:r>
                                <w:rPr>
                                  <w:rFonts w:cs="Times New Roman"/>
                                  <w:i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22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114262" cy="1519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8199DCE" w14:textId="77777777" w:rsidR="00300911" w:rsidRPr="00AE145C" w:rsidRDefault="00300911" w:rsidP="007C4ACE">
                              <w:pPr>
                                <w:rPr>
                                  <w:rFonts w:cs="Times New Roman"/>
                                  <w:i/>
                                </w:rPr>
                              </w:pPr>
                              <w:r>
                                <w:rPr>
                                  <w:rFonts w:cs="Times New Roman"/>
                                  <w:i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23" name="Freeform 323"/>
                        <wps:cNvSpPr/>
                        <wps:spPr>
                          <a:xfrm>
                            <a:off x="206304" y="29633"/>
                            <a:ext cx="856242" cy="558918"/>
                          </a:xfrm>
                          <a:custGeom>
                            <a:avLst/>
                            <a:gdLst>
                              <a:gd name="connsiteX0" fmla="*/ 0 w 817033"/>
                              <a:gd name="connsiteY0" fmla="*/ 0 h 618067"/>
                              <a:gd name="connsiteX1" fmla="*/ 76200 w 817033"/>
                              <a:gd name="connsiteY1" fmla="*/ 372533 h 618067"/>
                              <a:gd name="connsiteX2" fmla="*/ 355600 w 817033"/>
                              <a:gd name="connsiteY2" fmla="*/ 550333 h 618067"/>
                              <a:gd name="connsiteX3" fmla="*/ 817033 w 817033"/>
                              <a:gd name="connsiteY3" fmla="*/ 618067 h 618067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</a:cxnLst>
                            <a:rect l="l" t="t" r="r" b="b"/>
                            <a:pathLst>
                              <a:path w="817033" h="618067">
                                <a:moveTo>
                                  <a:pt x="0" y="0"/>
                                </a:moveTo>
                                <a:cubicBezTo>
                                  <a:pt x="8466" y="140405"/>
                                  <a:pt x="16933" y="280811"/>
                                  <a:pt x="76200" y="372533"/>
                                </a:cubicBezTo>
                                <a:cubicBezTo>
                                  <a:pt x="135467" y="464255"/>
                                  <a:pt x="232128" y="509411"/>
                                  <a:pt x="355600" y="550333"/>
                                </a:cubicBezTo>
                                <a:cubicBezTo>
                                  <a:pt x="479072" y="591255"/>
                                  <a:pt x="817033" y="618067"/>
                                  <a:pt x="817033" y="618067"/>
                                </a:cubicBezTo>
                              </a:path>
                            </a:pathLst>
                          </a:cu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97835E4" id="Group 317" o:spid="_x0000_s1075" style="position:absolute;margin-left:65.3pt;margin-top:34.25pt;width:101.3pt;height:68.65pt;z-index:251677696;mso-position-horizontal-relative:text;mso-position-vertical-relative:text" coordsize="12868,87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">
                <v:shape id="Straight Arrow Connector 318" o:spid="_x0000_s1076" type="#_x0000_t32" style="position:absolute;left:1778;top:7196;width:9987;height:4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yCzUsEAAADcAAAADwAAAGRycy9kb3ducmV2LnhtbERPz2vCMBS+C/sfwhvspmkciHRGGR3C&#10;2G1u4HZ7a55psXkpSbTtf78cBI8f3+/NbnSduFKIrWcNalGAIK69adlq+P7az9cgYkI22HkmDRNF&#10;2G0fZhssjR/4k66HZEUO4ViihialvpQy1g05jAvfE2fu5IPDlGGw0gQccrjr5LIoVtJhy7mhwZ6q&#10;hurz4eI0LMPbYNU01dXfz0f/awd19JXS+ulxfH0BkWhMd/HN/W40PKu8Np/JR0Bu/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HILNSwQAAANwAAAAPAAAAAAAAAAAAAAAA&#10;AKECAABkcnMvZG93bnJldi54bWxQSwUGAAAAAAQABAD5AAAAjwMAAAAA&#10;" strokecolor="black [3200]" strokeweight=".5pt">
                  <v:stroke endarrow="open" joinstyle="miter"/>
                </v:shape>
                <v:shape id="Straight Arrow Connector 319" o:spid="_x0000_s1077" type="#_x0000_t32" style="position:absolute;left:1778;width:0;height:723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GwWycQAAADcAAAADwAAAGRycy9kb3ducmV2LnhtbESPQUsDMRSE74L/ITyhN5tNC6LbpkVW&#10;hNKbtaDeXjev2aWblyWJ3d1/bwTB4zAz3zDr7eg6caUQW88a1LwAQVx707LVcHx/vX8EEROywc4z&#10;aZgownZze7PG0viB3+h6SFZkCMcSNTQp9aWUsW7IYZz7njh7Zx8cpiyDlSbgkOGuk4uieJAOW84L&#10;DfZUNVRfDt9OwyK8DFZNU12dPvf9lx3Uh6+U1rO78XkFItGY/sN/7Z3RsFRP8HsmHwG5+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obBbJxAAAANwAAAAPAAAAAAAAAAAA&#10;AAAAAKECAABkcnMvZG93bnJldi54bWxQSwUGAAAAAAQABAD5AAAAkgMAAAAA&#10;" strokecolor="black [3200]" strokeweight=".5pt">
                  <v:stroke endarrow="open" joinstyle="miter"/>
                </v:shape>
                <v:shape id="Text Box 2" o:spid="_x0000_s1078" type="#_x0000_t202" style="position:absolute;left:296;top:7196;width:1136;height:15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xaEisEA&#10;AADcAAAADwAAAGRycy9kb3ducmV2LnhtbERPTYvCMBC9C/sfwix4kTXdCiLVKK664EEPdcXz0Ixt&#10;sZmUJNr67zcHwePjfS9WvWnEg5yvLSv4HicgiAuray4VnP9+v2YgfEDW2FgmBU/ysFp+DBaYadtx&#10;To9TKEUMYZ+hgiqENpPSFxUZ9GPbEkfuap3BEKErpXbYxXDTyDRJptJgzbGhwpY2FRW3090omG7d&#10;vct5M9qedwc8tmV6+XlelBp+9us5iEB9eItf7r1WMEnj/HgmHgG5/A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cWhIrBAAAA3AAAAA8AAAAAAAAAAAAAAAAAmAIAAGRycy9kb3du&#10;cmV2LnhtbFBLBQYAAAAABAAEAPUAAACGAwAAAAA=&#10;" stroked="f">
                  <v:textbox inset="0,0,0,0">
                    <w:txbxContent>
                      <w:p w14:paraId="10D40793" w14:textId="77777777" w:rsidR="00300911" w:rsidRPr="00AE145C" w:rsidRDefault="00300911" w:rsidP="007C4ACE">
                        <w:pPr>
                          <w:rPr>
                            <w:rFonts w:cs="Times New Roman"/>
                            <w:i/>
                          </w:rPr>
                        </w:pPr>
                        <w:r w:rsidRPr="00AE145C">
                          <w:rPr>
                            <w:rFonts w:cs="Times New Roman"/>
                            <w:i/>
                          </w:rPr>
                          <w:t>O</w:t>
                        </w:r>
                      </w:p>
                    </w:txbxContent>
                  </v:textbox>
                </v:shape>
                <v:shape id="Text Box 2" o:spid="_x0000_s1079" type="#_x0000_t202" style="position:absolute;left:11726;top:7196;width:1142;height:1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FohEcQA&#10;AADcAAAADwAAAGRycy9kb3ducmV2LnhtbESPzYvCMBTE7wv+D+EJe1k0tQsi1Sh+LXhwD37g+dE8&#10;22LzUpJo639vFoQ9DjPzG2a26EwtHuR8ZVnBaJiAIM6trrhQcD79DCYgfEDWWFsmBU/ysJj3PmaY&#10;advygR7HUIgIYZ+hgjKEJpPS5yUZ9EPbEEfvap3BEKUrpHbYRripZZokY2mw4rhQYkPrkvLb8W4U&#10;jDfu3h54/bU5b/f42xTpZfW8KPXZ75ZTEIG68B9+t3dawXc6gr8z8QjI+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haIRHEAAAA3AAAAA8AAAAAAAAAAAAAAAAAmAIAAGRycy9k&#10;b3ducmV2LnhtbFBLBQYAAAAABAAEAPUAAACJAwAAAAA=&#10;" stroked="f">
                  <v:textbox inset="0,0,0,0">
                    <w:txbxContent>
                      <w:p w14:paraId="1987DDD5" w14:textId="77777777" w:rsidR="00300911" w:rsidRPr="00AE145C" w:rsidRDefault="00300911" w:rsidP="007C4ACE">
                        <w:pPr>
                          <w:rPr>
                            <w:rFonts w:cs="Times New Roman"/>
                            <w:i/>
                          </w:rPr>
                        </w:pPr>
                        <w:r>
                          <w:rPr>
                            <w:rFonts w:cs="Times New Roman"/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v:shape id="Text Box 2" o:spid="_x0000_s1080" type="#_x0000_t202" style="position:absolute;width:1142;height:15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Ii/ZsQA&#10;AADcAAAADwAAAGRycy9kb3ducmV2LnhtbESPT4vCMBTE74LfITzBi6ypFWTpGsW/4ME96IrnR/O2&#10;Ldu8lCTa+u2NIOxxmJnfMPNlZ2pxJ+crywom4wQEcW51xYWCy8/+4xOED8gaa8uk4EEelot+b46Z&#10;ti2f6H4OhYgQ9hkqKENoMil9XpJBP7YNcfR+rTMYonSF1A7bCDe1TJNkJg1WHBdKbGhTUv53vhkF&#10;s627tSfejLaX3RG/myK9rh9XpYaDbvUFIlAX/sPv9kErmKYpvM7EIyAXT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iIv2bEAAAA3AAAAA8AAAAAAAAAAAAAAAAAmAIAAGRycy9k&#10;b3ducmV2LnhtbFBLBQYAAAAABAAEAPUAAACJAwAAAAA=&#10;" stroked="f">
                  <v:textbox inset="0,0,0,0">
                    <w:txbxContent>
                      <w:p w14:paraId="58199DCE" w14:textId="77777777" w:rsidR="00300911" w:rsidRPr="00AE145C" w:rsidRDefault="00300911" w:rsidP="007C4ACE">
                        <w:pPr>
                          <w:rPr>
                            <w:rFonts w:cs="Times New Roman"/>
                            <w:i/>
                          </w:rPr>
                        </w:pPr>
                        <w:r>
                          <w:rPr>
                            <w:rFonts w:cs="Times New Roman"/>
                            <w:i/>
                          </w:rPr>
                          <w:t>y</w:t>
                        </w:r>
                      </w:p>
                    </w:txbxContent>
                  </v:textbox>
                </v:shape>
                <v:shape id="Freeform 323" o:spid="_x0000_s1081" style="position:absolute;left:2063;top:296;width:8562;height:5589;visibility:visible;mso-wrap-style:square;v-text-anchor:middle" coordsize="817033,6180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Oa6gcEA&#10;AADcAAAADwAAAGRycy9kb3ducmV2LnhtbESP3YrCMBSE7wXfIRzBO01VEOkaZREFQVjw5wEOzbEt&#10;9pyUJtb49mZhYS+HmfmGWW8jN6qnztdODMymGSiSwtlaSgO362GyAuUDisXGCRl4k4ftZjhYY27d&#10;S87UX0KpEkR8jgaqENpca19UxOinriVJ3t11jCHJrtS2w1eCc6PnWbbUjLWkhQpb2lVUPC5PNvDz&#10;sKd4ltuM+4JXcb/Tltu7MeNR/P4CFSiG//Bf+2gNLOYL+D2TjoDef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jmuoHBAAAA3AAAAA8AAAAAAAAAAAAAAAAAmAIAAGRycy9kb3du&#10;cmV2LnhtbFBLBQYAAAAABAAEAPUAAACGAwAAAAA=&#10;" path="m,c8466,140405,16933,280811,76200,372533v59267,91722,155928,136878,279400,177800c479072,591255,817033,618067,817033,618067e" filled="f" strokecolor="black [3213]" strokeweight=".5pt">
                  <v:stroke joinstyle="miter"/>
                  <v:path arrowok="t" o:connecttype="custom" o:connectlocs="0,0;79857,336882;372665,497666;856242,558918" o:connectangles="0,0,0,0"/>
                </v:shape>
              </v:group>
            </w:pict>
          </mc:Fallback>
        </mc:AlternateContent>
      </w:r>
      <w:r w:rsidR="007C4ACE" w:rsidRPr="00B86C93">
        <w:rPr>
          <w:b/>
        </w:rPr>
        <w:t>6.</w:t>
      </w:r>
      <w:r w:rsidR="007C4ACE" w:rsidRPr="00B86C93">
        <w:rPr>
          <w:b/>
        </w:rPr>
        <w:tab/>
        <w:t>(a)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Pr="00B86C93">
        <w:rPr>
          <w:b/>
        </w:rPr>
        <w:t>(b)</w:t>
      </w:r>
      <w:r>
        <w:tab/>
      </w:r>
      <w:r w:rsidR="00F44D56" w:rsidRPr="00F44D56">
        <w:rPr>
          <w:position w:val="-190"/>
        </w:rPr>
        <w:object w:dxaOrig="2520" w:dyaOrig="2260" w14:anchorId="13B3A235">
          <v:shape id="_x0000_i1050" type="#_x0000_t75" style="width:126pt;height:113.25pt" o:ole="">
            <v:imagedata r:id="rId58" o:title=""/>
          </v:shape>
          <o:OLEObject Type="Embed" ProgID="Equation.DSMT4" ShapeID="_x0000_i1050" DrawAspect="Content" ObjectID="_1589703854" r:id="rId59"/>
        </w:object>
      </w:r>
    </w:p>
    <w:p w14:paraId="1CFA7748" w14:textId="3D7996E4" w:rsidR="00F302BE" w:rsidRPr="00F302BE" w:rsidRDefault="00F302BE" w:rsidP="007C4ACE">
      <w:pPr>
        <w:pStyle w:val="Question1stline"/>
        <w:spacing w:before="300"/>
        <w:rPr>
          <w:b/>
        </w:rPr>
      </w:pPr>
    </w:p>
    <w:sectPr w:rsidR="00F302BE" w:rsidRPr="00F302BE" w:rsidSect="00B078E9">
      <w:headerReference w:type="default" r:id="rId60"/>
      <w:footerReference w:type="default" r:id="rId61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572470F5" w14:textId="77777777" w:rsidR="003A39C9" w:rsidRDefault="003A39C9" w:rsidP="00BB2716">
      <w:pPr>
        <w:spacing w:after="0" w:line="240" w:lineRule="auto"/>
      </w:pPr>
      <w:r>
        <w:separator/>
      </w:r>
    </w:p>
  </w:endnote>
  <w:endnote w:type="continuationSeparator" w:id="0">
    <w:p w14:paraId="3D6F66E3" w14:textId="77777777" w:rsidR="003A39C9" w:rsidRDefault="003A39C9" w:rsidP="00BB27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42B4E23" w14:textId="77777777" w:rsidR="00300911" w:rsidRDefault="00300911">
    <w:pPr>
      <w:pStyle w:val="Footer"/>
    </w:pPr>
    <w:r>
      <w:rPr>
        <w:noProof/>
        <w:lang w:eastAsia="en-GB"/>
      </w:rPr>
      <w:drawing>
        <wp:anchor distT="0" distB="0" distL="114300" distR="114300" simplePos="0" relativeHeight="251669504" behindDoc="0" locked="0" layoutInCell="1" allowOverlap="1" wp14:anchorId="748F3B3E" wp14:editId="35E09D67">
          <wp:simplePos x="0" y="0"/>
          <wp:positionH relativeFrom="column">
            <wp:posOffset>4518837</wp:posOffset>
          </wp:positionH>
          <wp:positionV relativeFrom="paragraph">
            <wp:posOffset>-202019</wp:posOffset>
          </wp:positionV>
          <wp:extent cx="1771650" cy="590550"/>
          <wp:effectExtent l="0" t="0" r="0" b="0"/>
          <wp:wrapNone/>
          <wp:docPr id="31" name="Picture 3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1" name="Picture 3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71650" cy="5905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E72B48F" w14:textId="77777777" w:rsidR="003A39C9" w:rsidRDefault="003A39C9" w:rsidP="00BB2716">
      <w:pPr>
        <w:spacing w:after="0" w:line="240" w:lineRule="auto"/>
      </w:pPr>
      <w:r>
        <w:separator/>
      </w:r>
    </w:p>
  </w:footnote>
  <w:footnote w:type="continuationSeparator" w:id="0">
    <w:p w14:paraId="6A7C16D8" w14:textId="77777777" w:rsidR="003A39C9" w:rsidRDefault="003A39C9" w:rsidP="00BB271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2080B48" w14:textId="77777777" w:rsidR="00300911" w:rsidRDefault="00300911">
    <w:pPr>
      <w:pStyle w:val="Header"/>
    </w:pPr>
    <w:r>
      <w:rPr>
        <w:noProof/>
        <w:lang w:eastAsia="en-GB"/>
      </w:rPr>
      <w:drawing>
        <wp:anchor distT="0" distB="0" distL="114300" distR="114300" simplePos="0" relativeHeight="251645952" behindDoc="0" locked="0" layoutInCell="1" allowOverlap="1" wp14:anchorId="56863772" wp14:editId="7609E47B">
          <wp:simplePos x="0" y="0"/>
          <wp:positionH relativeFrom="column">
            <wp:posOffset>-542261</wp:posOffset>
          </wp:positionH>
          <wp:positionV relativeFrom="paragraph">
            <wp:posOffset>-117593</wp:posOffset>
          </wp:positionV>
          <wp:extent cx="1739265" cy="321310"/>
          <wp:effectExtent l="0" t="0" r="0" b="2540"/>
          <wp:wrapNone/>
          <wp:docPr id="1" name="Picture 1" descr="Description: edxLogo_RGB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Picture 2" descr="Description: edxLogo_RGB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39265" cy="32131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C4D0C7D"/>
    <w:multiLevelType w:val="hybridMultilevel"/>
    <w:tmpl w:val="66A2F3D8"/>
    <w:lvl w:ilvl="0" w:tplc="5464FDE8">
      <w:start w:val="1"/>
      <w:numFmt w:val="lowerLetter"/>
      <w:lvlText w:val="(%1)"/>
      <w:lvlJc w:val="left"/>
      <w:pPr>
        <w:ind w:left="731" w:hanging="36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1451" w:hanging="360"/>
      </w:pPr>
    </w:lvl>
    <w:lvl w:ilvl="2" w:tplc="0809001B" w:tentative="1">
      <w:start w:val="1"/>
      <w:numFmt w:val="lowerRoman"/>
      <w:lvlText w:val="%3."/>
      <w:lvlJc w:val="right"/>
      <w:pPr>
        <w:ind w:left="2171" w:hanging="180"/>
      </w:pPr>
    </w:lvl>
    <w:lvl w:ilvl="3" w:tplc="0809000F" w:tentative="1">
      <w:start w:val="1"/>
      <w:numFmt w:val="decimal"/>
      <w:lvlText w:val="%4."/>
      <w:lvlJc w:val="left"/>
      <w:pPr>
        <w:ind w:left="2891" w:hanging="360"/>
      </w:pPr>
    </w:lvl>
    <w:lvl w:ilvl="4" w:tplc="08090019" w:tentative="1">
      <w:start w:val="1"/>
      <w:numFmt w:val="lowerLetter"/>
      <w:lvlText w:val="%5."/>
      <w:lvlJc w:val="left"/>
      <w:pPr>
        <w:ind w:left="3611" w:hanging="360"/>
      </w:pPr>
    </w:lvl>
    <w:lvl w:ilvl="5" w:tplc="0809001B" w:tentative="1">
      <w:start w:val="1"/>
      <w:numFmt w:val="lowerRoman"/>
      <w:lvlText w:val="%6."/>
      <w:lvlJc w:val="right"/>
      <w:pPr>
        <w:ind w:left="4331" w:hanging="180"/>
      </w:pPr>
    </w:lvl>
    <w:lvl w:ilvl="6" w:tplc="0809000F" w:tentative="1">
      <w:start w:val="1"/>
      <w:numFmt w:val="decimal"/>
      <w:lvlText w:val="%7."/>
      <w:lvlJc w:val="left"/>
      <w:pPr>
        <w:ind w:left="5051" w:hanging="360"/>
      </w:pPr>
    </w:lvl>
    <w:lvl w:ilvl="7" w:tplc="08090019" w:tentative="1">
      <w:start w:val="1"/>
      <w:numFmt w:val="lowerLetter"/>
      <w:lvlText w:val="%8."/>
      <w:lvlJc w:val="left"/>
      <w:pPr>
        <w:ind w:left="5771" w:hanging="360"/>
      </w:pPr>
    </w:lvl>
    <w:lvl w:ilvl="8" w:tplc="0809001B" w:tentative="1">
      <w:start w:val="1"/>
      <w:numFmt w:val="lowerRoman"/>
      <w:lvlText w:val="%9."/>
      <w:lvlJc w:val="right"/>
      <w:pPr>
        <w:ind w:left="6491" w:hanging="180"/>
      </w:pPr>
    </w:lvl>
  </w:abstractNum>
  <w:abstractNum w:abstractNumId="1" w15:restartNumberingAfterBreak="0">
    <w:nsid w:val="0E091324"/>
    <w:multiLevelType w:val="hybridMultilevel"/>
    <w:tmpl w:val="F6FA9C78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369668D"/>
    <w:multiLevelType w:val="hybridMultilevel"/>
    <w:tmpl w:val="DB5270E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AD95B1B"/>
    <w:multiLevelType w:val="hybridMultilevel"/>
    <w:tmpl w:val="B98600F8"/>
    <w:lvl w:ilvl="0" w:tplc="08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4" w15:restartNumberingAfterBreak="0">
    <w:nsid w:val="40BE07E8"/>
    <w:multiLevelType w:val="hybridMultilevel"/>
    <w:tmpl w:val="3CDAC282"/>
    <w:lvl w:ilvl="0" w:tplc="65AE44F2">
      <w:start w:val="1"/>
      <w:numFmt w:val="lowerLetter"/>
      <w:lvlText w:val="(%1)"/>
      <w:lvlJc w:val="left"/>
      <w:pPr>
        <w:ind w:left="1800" w:hanging="360"/>
      </w:pPr>
      <w:rPr>
        <w:rFonts w:hint="default"/>
        <w:b/>
        <w:sz w:val="24"/>
      </w:rPr>
    </w:lvl>
    <w:lvl w:ilvl="1" w:tplc="08090019" w:tentative="1">
      <w:start w:val="1"/>
      <w:numFmt w:val="lowerLetter"/>
      <w:lvlText w:val="%2."/>
      <w:lvlJc w:val="left"/>
      <w:pPr>
        <w:ind w:left="2520" w:hanging="360"/>
      </w:pPr>
    </w:lvl>
    <w:lvl w:ilvl="2" w:tplc="0809001B" w:tentative="1">
      <w:start w:val="1"/>
      <w:numFmt w:val="lowerRoman"/>
      <w:lvlText w:val="%3."/>
      <w:lvlJc w:val="right"/>
      <w:pPr>
        <w:ind w:left="3240" w:hanging="180"/>
      </w:pPr>
    </w:lvl>
    <w:lvl w:ilvl="3" w:tplc="0809000F" w:tentative="1">
      <w:start w:val="1"/>
      <w:numFmt w:val="decimal"/>
      <w:lvlText w:val="%4."/>
      <w:lvlJc w:val="left"/>
      <w:pPr>
        <w:ind w:left="3960" w:hanging="360"/>
      </w:pPr>
    </w:lvl>
    <w:lvl w:ilvl="4" w:tplc="08090019" w:tentative="1">
      <w:start w:val="1"/>
      <w:numFmt w:val="lowerLetter"/>
      <w:lvlText w:val="%5."/>
      <w:lvlJc w:val="left"/>
      <w:pPr>
        <w:ind w:left="4680" w:hanging="360"/>
      </w:pPr>
    </w:lvl>
    <w:lvl w:ilvl="5" w:tplc="0809001B" w:tentative="1">
      <w:start w:val="1"/>
      <w:numFmt w:val="lowerRoman"/>
      <w:lvlText w:val="%6."/>
      <w:lvlJc w:val="right"/>
      <w:pPr>
        <w:ind w:left="5400" w:hanging="180"/>
      </w:pPr>
    </w:lvl>
    <w:lvl w:ilvl="6" w:tplc="0809000F" w:tentative="1">
      <w:start w:val="1"/>
      <w:numFmt w:val="decimal"/>
      <w:lvlText w:val="%7."/>
      <w:lvlJc w:val="left"/>
      <w:pPr>
        <w:ind w:left="6120" w:hanging="360"/>
      </w:pPr>
    </w:lvl>
    <w:lvl w:ilvl="7" w:tplc="08090019" w:tentative="1">
      <w:start w:val="1"/>
      <w:numFmt w:val="lowerLetter"/>
      <w:lvlText w:val="%8."/>
      <w:lvlJc w:val="left"/>
      <w:pPr>
        <w:ind w:left="6840" w:hanging="360"/>
      </w:pPr>
    </w:lvl>
    <w:lvl w:ilvl="8" w:tplc="08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5" w15:restartNumberingAfterBreak="0">
    <w:nsid w:val="42C96133"/>
    <w:multiLevelType w:val="hybridMultilevel"/>
    <w:tmpl w:val="165C50E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D2D6EB2"/>
    <w:multiLevelType w:val="hybridMultilevel"/>
    <w:tmpl w:val="2E166088"/>
    <w:lvl w:ilvl="0" w:tplc="061E173E">
      <w:start w:val="1"/>
      <w:numFmt w:val="lowerLetter"/>
      <w:lvlText w:val="(%1)"/>
      <w:lvlJc w:val="left"/>
      <w:pPr>
        <w:ind w:left="1800" w:hanging="360"/>
      </w:pPr>
      <w:rPr>
        <w:rFonts w:hint="default"/>
        <w:sz w:val="24"/>
      </w:rPr>
    </w:lvl>
    <w:lvl w:ilvl="1" w:tplc="08090019" w:tentative="1">
      <w:start w:val="1"/>
      <w:numFmt w:val="lowerLetter"/>
      <w:lvlText w:val="%2."/>
      <w:lvlJc w:val="left"/>
      <w:pPr>
        <w:ind w:left="2520" w:hanging="360"/>
      </w:pPr>
    </w:lvl>
    <w:lvl w:ilvl="2" w:tplc="0809001B" w:tentative="1">
      <w:start w:val="1"/>
      <w:numFmt w:val="lowerRoman"/>
      <w:lvlText w:val="%3."/>
      <w:lvlJc w:val="right"/>
      <w:pPr>
        <w:ind w:left="3240" w:hanging="180"/>
      </w:pPr>
    </w:lvl>
    <w:lvl w:ilvl="3" w:tplc="0809000F" w:tentative="1">
      <w:start w:val="1"/>
      <w:numFmt w:val="decimal"/>
      <w:lvlText w:val="%4."/>
      <w:lvlJc w:val="left"/>
      <w:pPr>
        <w:ind w:left="3960" w:hanging="360"/>
      </w:pPr>
    </w:lvl>
    <w:lvl w:ilvl="4" w:tplc="08090019" w:tentative="1">
      <w:start w:val="1"/>
      <w:numFmt w:val="lowerLetter"/>
      <w:lvlText w:val="%5."/>
      <w:lvlJc w:val="left"/>
      <w:pPr>
        <w:ind w:left="4680" w:hanging="360"/>
      </w:pPr>
    </w:lvl>
    <w:lvl w:ilvl="5" w:tplc="0809001B" w:tentative="1">
      <w:start w:val="1"/>
      <w:numFmt w:val="lowerRoman"/>
      <w:lvlText w:val="%6."/>
      <w:lvlJc w:val="right"/>
      <w:pPr>
        <w:ind w:left="5400" w:hanging="180"/>
      </w:pPr>
    </w:lvl>
    <w:lvl w:ilvl="6" w:tplc="0809000F" w:tentative="1">
      <w:start w:val="1"/>
      <w:numFmt w:val="decimal"/>
      <w:lvlText w:val="%7."/>
      <w:lvlJc w:val="left"/>
      <w:pPr>
        <w:ind w:left="6120" w:hanging="360"/>
      </w:pPr>
    </w:lvl>
    <w:lvl w:ilvl="7" w:tplc="08090019" w:tentative="1">
      <w:start w:val="1"/>
      <w:numFmt w:val="lowerLetter"/>
      <w:lvlText w:val="%8."/>
      <w:lvlJc w:val="left"/>
      <w:pPr>
        <w:ind w:left="6840" w:hanging="360"/>
      </w:pPr>
    </w:lvl>
    <w:lvl w:ilvl="8" w:tplc="08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7" w15:restartNumberingAfterBreak="0">
    <w:nsid w:val="5A60623E"/>
    <w:multiLevelType w:val="hybridMultilevel"/>
    <w:tmpl w:val="50FE714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60D77193"/>
    <w:multiLevelType w:val="hybridMultilevel"/>
    <w:tmpl w:val="A4B07F7C"/>
    <w:lvl w:ilvl="0" w:tplc="08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79812731"/>
    <w:multiLevelType w:val="hybridMultilevel"/>
    <w:tmpl w:val="47AE4936"/>
    <w:lvl w:ilvl="0" w:tplc="5AD87072">
      <w:start w:val="1"/>
      <w:numFmt w:val="bullet"/>
      <w:pStyle w:val="Keypoin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5"/>
  </w:num>
  <w:num w:numId="3">
    <w:abstractNumId w:val="9"/>
  </w:num>
  <w:num w:numId="4">
    <w:abstractNumId w:val="5"/>
  </w:num>
  <w:num w:numId="5">
    <w:abstractNumId w:val="7"/>
  </w:num>
  <w:num w:numId="6">
    <w:abstractNumId w:val="3"/>
  </w:num>
  <w:num w:numId="7">
    <w:abstractNumId w:val="8"/>
  </w:num>
  <w:num w:numId="8">
    <w:abstractNumId w:val="4"/>
  </w:num>
  <w:num w:numId="9">
    <w:abstractNumId w:val="0"/>
  </w:num>
  <w:num w:numId="10">
    <w:abstractNumId w:val="6"/>
  </w:num>
  <w:num w:numId="1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11D5F"/>
    <w:rsid w:val="0000549C"/>
    <w:rsid w:val="00015BEA"/>
    <w:rsid w:val="00020B63"/>
    <w:rsid w:val="00027193"/>
    <w:rsid w:val="000308E5"/>
    <w:rsid w:val="00060F25"/>
    <w:rsid w:val="000978B1"/>
    <w:rsid w:val="000A58DC"/>
    <w:rsid w:val="000E39A5"/>
    <w:rsid w:val="000E5B9C"/>
    <w:rsid w:val="000F1EA2"/>
    <w:rsid w:val="000F7028"/>
    <w:rsid w:val="0011470D"/>
    <w:rsid w:val="00115935"/>
    <w:rsid w:val="00120492"/>
    <w:rsid w:val="00125A8F"/>
    <w:rsid w:val="00142624"/>
    <w:rsid w:val="00151671"/>
    <w:rsid w:val="00162D3F"/>
    <w:rsid w:val="00185426"/>
    <w:rsid w:val="0019079D"/>
    <w:rsid w:val="00192811"/>
    <w:rsid w:val="001A371C"/>
    <w:rsid w:val="001B1D7F"/>
    <w:rsid w:val="001C17ED"/>
    <w:rsid w:val="001C6376"/>
    <w:rsid w:val="001D09C4"/>
    <w:rsid w:val="001E2762"/>
    <w:rsid w:val="001E4E2A"/>
    <w:rsid w:val="001F2C38"/>
    <w:rsid w:val="001F4EA4"/>
    <w:rsid w:val="001F7017"/>
    <w:rsid w:val="00203A18"/>
    <w:rsid w:val="00252CCB"/>
    <w:rsid w:val="00276088"/>
    <w:rsid w:val="00277A6D"/>
    <w:rsid w:val="002B2626"/>
    <w:rsid w:val="002D0F7A"/>
    <w:rsid w:val="002D17AA"/>
    <w:rsid w:val="002D7701"/>
    <w:rsid w:val="002E0234"/>
    <w:rsid w:val="002F1826"/>
    <w:rsid w:val="00300911"/>
    <w:rsid w:val="003250E7"/>
    <w:rsid w:val="003411AD"/>
    <w:rsid w:val="00344C08"/>
    <w:rsid w:val="00351F0F"/>
    <w:rsid w:val="00354453"/>
    <w:rsid w:val="003615C8"/>
    <w:rsid w:val="0039786A"/>
    <w:rsid w:val="00397F0B"/>
    <w:rsid w:val="003A08F9"/>
    <w:rsid w:val="003A39C9"/>
    <w:rsid w:val="003C178A"/>
    <w:rsid w:val="003D3A9C"/>
    <w:rsid w:val="003E00E1"/>
    <w:rsid w:val="0040229D"/>
    <w:rsid w:val="00425A37"/>
    <w:rsid w:val="00443325"/>
    <w:rsid w:val="00445A1A"/>
    <w:rsid w:val="00446FEA"/>
    <w:rsid w:val="00473990"/>
    <w:rsid w:val="004751C5"/>
    <w:rsid w:val="00483A6F"/>
    <w:rsid w:val="00484429"/>
    <w:rsid w:val="0049188F"/>
    <w:rsid w:val="00494BDC"/>
    <w:rsid w:val="00496819"/>
    <w:rsid w:val="004A259D"/>
    <w:rsid w:val="004B7149"/>
    <w:rsid w:val="004D761D"/>
    <w:rsid w:val="004D7D60"/>
    <w:rsid w:val="00504650"/>
    <w:rsid w:val="00513BE0"/>
    <w:rsid w:val="00527101"/>
    <w:rsid w:val="0054406C"/>
    <w:rsid w:val="00565400"/>
    <w:rsid w:val="00575EE7"/>
    <w:rsid w:val="00580AD2"/>
    <w:rsid w:val="005A47D2"/>
    <w:rsid w:val="005C3075"/>
    <w:rsid w:val="005C4C6F"/>
    <w:rsid w:val="005E6E19"/>
    <w:rsid w:val="00676D67"/>
    <w:rsid w:val="00681802"/>
    <w:rsid w:val="00684025"/>
    <w:rsid w:val="00686B80"/>
    <w:rsid w:val="006A02FD"/>
    <w:rsid w:val="006A2DCA"/>
    <w:rsid w:val="006A6F3F"/>
    <w:rsid w:val="006B6746"/>
    <w:rsid w:val="006D5C1F"/>
    <w:rsid w:val="00701F7F"/>
    <w:rsid w:val="00703A4D"/>
    <w:rsid w:val="007212F8"/>
    <w:rsid w:val="007279C1"/>
    <w:rsid w:val="007322D7"/>
    <w:rsid w:val="007367BF"/>
    <w:rsid w:val="00737517"/>
    <w:rsid w:val="00753BC0"/>
    <w:rsid w:val="007561DC"/>
    <w:rsid w:val="00757B8B"/>
    <w:rsid w:val="0077236F"/>
    <w:rsid w:val="00775ED6"/>
    <w:rsid w:val="00780BCE"/>
    <w:rsid w:val="007816DB"/>
    <w:rsid w:val="00782E63"/>
    <w:rsid w:val="00795695"/>
    <w:rsid w:val="007C4ACE"/>
    <w:rsid w:val="007D7E85"/>
    <w:rsid w:val="007F015F"/>
    <w:rsid w:val="007F538B"/>
    <w:rsid w:val="0080579A"/>
    <w:rsid w:val="00806E20"/>
    <w:rsid w:val="00807331"/>
    <w:rsid w:val="0080779D"/>
    <w:rsid w:val="0081153E"/>
    <w:rsid w:val="0081371B"/>
    <w:rsid w:val="0082067E"/>
    <w:rsid w:val="00835269"/>
    <w:rsid w:val="00835F8B"/>
    <w:rsid w:val="0085126E"/>
    <w:rsid w:val="008729FB"/>
    <w:rsid w:val="008D36E2"/>
    <w:rsid w:val="008E0CA0"/>
    <w:rsid w:val="00934D07"/>
    <w:rsid w:val="009368CB"/>
    <w:rsid w:val="00940540"/>
    <w:rsid w:val="00950261"/>
    <w:rsid w:val="009723E4"/>
    <w:rsid w:val="00985A32"/>
    <w:rsid w:val="00993814"/>
    <w:rsid w:val="009A419D"/>
    <w:rsid w:val="009A4BBD"/>
    <w:rsid w:val="009B02CC"/>
    <w:rsid w:val="009B346A"/>
    <w:rsid w:val="009C624A"/>
    <w:rsid w:val="009D412E"/>
    <w:rsid w:val="009F6027"/>
    <w:rsid w:val="00A020AE"/>
    <w:rsid w:val="00A05FDE"/>
    <w:rsid w:val="00A25F6F"/>
    <w:rsid w:val="00A551A9"/>
    <w:rsid w:val="00A6693D"/>
    <w:rsid w:val="00A81797"/>
    <w:rsid w:val="00AA5D94"/>
    <w:rsid w:val="00AB2AB1"/>
    <w:rsid w:val="00AB3CB5"/>
    <w:rsid w:val="00AB4885"/>
    <w:rsid w:val="00AE1DA1"/>
    <w:rsid w:val="00B00DCD"/>
    <w:rsid w:val="00B078E9"/>
    <w:rsid w:val="00B279CA"/>
    <w:rsid w:val="00B43FA3"/>
    <w:rsid w:val="00B45C4F"/>
    <w:rsid w:val="00B52604"/>
    <w:rsid w:val="00B601B1"/>
    <w:rsid w:val="00B7484F"/>
    <w:rsid w:val="00B83439"/>
    <w:rsid w:val="00B869C4"/>
    <w:rsid w:val="00B86C93"/>
    <w:rsid w:val="00B958B8"/>
    <w:rsid w:val="00B95BD8"/>
    <w:rsid w:val="00B966C9"/>
    <w:rsid w:val="00BB2716"/>
    <w:rsid w:val="00BC1B7D"/>
    <w:rsid w:val="00BE08AF"/>
    <w:rsid w:val="00BF7955"/>
    <w:rsid w:val="00C05578"/>
    <w:rsid w:val="00C05930"/>
    <w:rsid w:val="00C347A1"/>
    <w:rsid w:val="00C54B30"/>
    <w:rsid w:val="00C662A8"/>
    <w:rsid w:val="00C746A6"/>
    <w:rsid w:val="00C82B5E"/>
    <w:rsid w:val="00CA1EAC"/>
    <w:rsid w:val="00CA364A"/>
    <w:rsid w:val="00CE3C31"/>
    <w:rsid w:val="00D34886"/>
    <w:rsid w:val="00D43796"/>
    <w:rsid w:val="00D602D4"/>
    <w:rsid w:val="00D67F9C"/>
    <w:rsid w:val="00D71BAF"/>
    <w:rsid w:val="00D73D31"/>
    <w:rsid w:val="00D90303"/>
    <w:rsid w:val="00D948E1"/>
    <w:rsid w:val="00DA3D10"/>
    <w:rsid w:val="00DC1DB7"/>
    <w:rsid w:val="00DE3369"/>
    <w:rsid w:val="00DE7DB5"/>
    <w:rsid w:val="00DF668D"/>
    <w:rsid w:val="00E10F46"/>
    <w:rsid w:val="00E11F7F"/>
    <w:rsid w:val="00E12795"/>
    <w:rsid w:val="00E45F9C"/>
    <w:rsid w:val="00E5331E"/>
    <w:rsid w:val="00E73449"/>
    <w:rsid w:val="00E74226"/>
    <w:rsid w:val="00E83027"/>
    <w:rsid w:val="00E95968"/>
    <w:rsid w:val="00EA2B73"/>
    <w:rsid w:val="00EA73A2"/>
    <w:rsid w:val="00EC0296"/>
    <w:rsid w:val="00EE3490"/>
    <w:rsid w:val="00F06B4C"/>
    <w:rsid w:val="00F11D5F"/>
    <w:rsid w:val="00F15833"/>
    <w:rsid w:val="00F22808"/>
    <w:rsid w:val="00F302BE"/>
    <w:rsid w:val="00F3485F"/>
    <w:rsid w:val="00F44D56"/>
    <w:rsid w:val="00F4711A"/>
    <w:rsid w:val="00F831B2"/>
    <w:rsid w:val="00F86B0E"/>
    <w:rsid w:val="00F93988"/>
    <w:rsid w:val="00F95460"/>
    <w:rsid w:val="00FB35BE"/>
    <w:rsid w:val="00FD0B1C"/>
    <w:rsid w:val="00FE72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5573DD3"/>
  <w15:docId w15:val="{71794DDD-728C-4BB1-8DD8-3965AD3347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302BE"/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F11D5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11D5F"/>
    <w:pPr>
      <w:spacing w:after="100" w:afterAutospacing="1" w:line="240" w:lineRule="auto"/>
      <w:contextualSpacing/>
    </w:pPr>
    <w:rPr>
      <w:rFonts w:eastAsiaTheme="majorEastAsia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11D5F"/>
    <w:rPr>
      <w:rFonts w:ascii="Times New Roman" w:eastAsiaTheme="majorEastAsia" w:hAnsi="Times New Roman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F11D5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Example">
    <w:name w:val="Example"/>
    <w:basedOn w:val="Normal"/>
    <w:qFormat/>
    <w:rsid w:val="00F11D5F"/>
  </w:style>
  <w:style w:type="paragraph" w:customStyle="1" w:styleId="Hint">
    <w:name w:val="Hint"/>
    <w:basedOn w:val="Example"/>
    <w:qFormat/>
    <w:rsid w:val="00F158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6294"/>
    </w:pPr>
  </w:style>
  <w:style w:type="table" w:styleId="TableGrid">
    <w:name w:val="Table Grid"/>
    <w:basedOn w:val="TableNormal"/>
    <w:uiPriority w:val="39"/>
    <w:rsid w:val="00B43F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x">
    <w:name w:val="Box"/>
    <w:basedOn w:val="DefaultParagraphFont"/>
    <w:uiPriority w:val="1"/>
    <w:qFormat/>
    <w:rsid w:val="00F15833"/>
    <w:rPr>
      <w:rFonts w:asciiTheme="minorHAnsi" w:hAnsiTheme="minorHAnsi"/>
      <w:b w:val="0"/>
      <w:bdr w:val="single" w:sz="4" w:space="0" w:color="auto"/>
    </w:rPr>
  </w:style>
  <w:style w:type="paragraph" w:styleId="ListParagraph">
    <w:name w:val="List Paragraph"/>
    <w:basedOn w:val="Normal"/>
    <w:uiPriority w:val="34"/>
    <w:qFormat/>
    <w:rsid w:val="009B02C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2716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2716"/>
    <w:rPr>
      <w:rFonts w:ascii="Times New Roman" w:hAnsi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BB271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BB271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BB2716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271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B2716"/>
    <w:rPr>
      <w:rFonts w:ascii="Times New Roman" w:hAnsi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71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716"/>
    <w:rPr>
      <w:rFonts w:ascii="Segoe UI" w:hAnsi="Segoe UI" w:cs="Segoe UI"/>
      <w:sz w:val="18"/>
      <w:szCs w:val="18"/>
    </w:rPr>
  </w:style>
  <w:style w:type="paragraph" w:customStyle="1" w:styleId="Question1stline">
    <w:name w:val="Question 1st line"/>
    <w:basedOn w:val="Normal"/>
    <w:link w:val="Question1st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360" w:after="60" w:line="240" w:lineRule="auto"/>
    </w:pPr>
  </w:style>
  <w:style w:type="paragraph" w:customStyle="1" w:styleId="Questionfollowline">
    <w:name w:val="Question follow line"/>
    <w:basedOn w:val="Normal"/>
    <w:link w:val="Questionfollow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60" w:after="60" w:line="240" w:lineRule="auto"/>
    </w:pPr>
  </w:style>
  <w:style w:type="character" w:customStyle="1" w:styleId="Question1stlineChar">
    <w:name w:val="Question 1st line Char"/>
    <w:basedOn w:val="DefaultParagraphFont"/>
    <w:link w:val="Question1stline"/>
    <w:rsid w:val="001C6376"/>
    <w:rPr>
      <w:rFonts w:ascii="Times New Roman" w:hAnsi="Times New Roman"/>
    </w:rPr>
  </w:style>
  <w:style w:type="paragraph" w:customStyle="1" w:styleId="Qheading">
    <w:name w:val="Q heading"/>
    <w:basedOn w:val="Normal"/>
    <w:link w:val="QheadingChar"/>
    <w:qFormat/>
    <w:rsid w:val="00A551A9"/>
    <w:pPr>
      <w:spacing w:before="240" w:line="240" w:lineRule="auto"/>
    </w:pPr>
    <w:rPr>
      <w:b/>
      <w:sz w:val="32"/>
    </w:rPr>
  </w:style>
  <w:style w:type="character" w:customStyle="1" w:styleId="QuestionfollowlineChar">
    <w:name w:val="Question follow line Char"/>
    <w:basedOn w:val="DefaultParagraphFont"/>
    <w:link w:val="Questionfollowline"/>
    <w:rsid w:val="001C6376"/>
    <w:rPr>
      <w:rFonts w:ascii="Times New Roman" w:hAnsi="Times New Roman"/>
    </w:rPr>
  </w:style>
  <w:style w:type="character" w:customStyle="1" w:styleId="QheadingChar">
    <w:name w:val="Q heading Char"/>
    <w:basedOn w:val="DefaultParagraphFont"/>
    <w:link w:val="Qheading"/>
    <w:rsid w:val="00A551A9"/>
    <w:rPr>
      <w:rFonts w:ascii="Times New Roman" w:hAnsi="Times New Roman"/>
      <w:b/>
      <w:sz w:val="32"/>
    </w:rPr>
  </w:style>
  <w:style w:type="paragraph" w:customStyle="1" w:styleId="Exampleline1">
    <w:name w:val="Example line 1"/>
    <w:basedOn w:val="Example"/>
    <w:qFormat/>
    <w:rsid w:val="003250E7"/>
    <w:pPr>
      <w:tabs>
        <w:tab w:val="left" w:pos="326"/>
      </w:tabs>
      <w:spacing w:before="120" w:after="0" w:line="240" w:lineRule="auto"/>
      <w:ind w:left="9" w:hanging="4"/>
    </w:pPr>
  </w:style>
  <w:style w:type="paragraph" w:customStyle="1" w:styleId="Keypoint">
    <w:name w:val="Key point"/>
    <w:basedOn w:val="Normal"/>
    <w:qFormat/>
    <w:rsid w:val="00D73D31"/>
    <w:pPr>
      <w:numPr>
        <w:numId w:val="3"/>
      </w:numPr>
      <w:spacing w:after="0" w:line="256" w:lineRule="auto"/>
      <w:ind w:left="714" w:hanging="357"/>
    </w:pPr>
  </w:style>
  <w:style w:type="paragraph" w:customStyle="1" w:styleId="Exercisequestion4parts">
    <w:name w:val="Exercise question 4 parts"/>
    <w:basedOn w:val="Exercisequestion"/>
    <w:qFormat/>
    <w:rsid w:val="001C6376"/>
    <w:pPr>
      <w:tabs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</w:pPr>
  </w:style>
  <w:style w:type="paragraph" w:customStyle="1" w:styleId="Exercisequestion">
    <w:name w:val="Exercise question"/>
    <w:basedOn w:val="Normal"/>
    <w:link w:val="ExercisequestionChar"/>
    <w:qFormat/>
    <w:rsid w:val="001C6376"/>
    <w:pPr>
      <w:tabs>
        <w:tab w:val="left" w:pos="397"/>
        <w:tab w:val="left" w:pos="794"/>
        <w:tab w:val="left" w:pos="1191"/>
      </w:tabs>
      <w:spacing w:before="80" w:after="60" w:line="260" w:lineRule="atLeast"/>
      <w:ind w:left="397" w:hanging="397"/>
    </w:pPr>
    <w:rPr>
      <w:rFonts w:eastAsia="Times New Roman" w:cs="Arial"/>
      <w:sz w:val="24"/>
      <w:szCs w:val="20"/>
      <w:lang w:eastAsia="en-US"/>
    </w:rPr>
  </w:style>
  <w:style w:type="character" w:customStyle="1" w:styleId="ExercisequestionChar">
    <w:name w:val="Exercise question Char"/>
    <w:link w:val="Exercisequestion"/>
    <w:rsid w:val="001C6376"/>
    <w:rPr>
      <w:rFonts w:ascii="Times New Roman" w:eastAsia="Times New Roman" w:hAnsi="Times New Roman" w:cs="Arial"/>
      <w:sz w:val="24"/>
      <w:szCs w:val="20"/>
      <w:lang w:eastAsia="en-US"/>
    </w:rPr>
  </w:style>
  <w:style w:type="paragraph" w:customStyle="1" w:styleId="Exercisequestion3parts">
    <w:name w:val="Exercise question 3 parts"/>
    <w:basedOn w:val="Exercisequestion"/>
    <w:qFormat/>
    <w:rsid w:val="001C6376"/>
    <w:pPr>
      <w:tabs>
        <w:tab w:val="left" w:pos="3213"/>
        <w:tab w:val="left" w:pos="3689"/>
        <w:tab w:val="left" w:pos="6069"/>
        <w:tab w:val="left" w:pos="6426"/>
      </w:tabs>
    </w:pPr>
  </w:style>
  <w:style w:type="paragraph" w:customStyle="1" w:styleId="Answers">
    <w:name w:val="Answers"/>
    <w:basedOn w:val="Normal"/>
    <w:qFormat/>
    <w:rsid w:val="001C6376"/>
    <w:pPr>
      <w:tabs>
        <w:tab w:val="left" w:pos="397"/>
        <w:tab w:val="left" w:pos="794"/>
        <w:tab w:val="left" w:pos="1191"/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  <w:spacing w:after="0" w:line="240" w:lineRule="auto"/>
      <w:ind w:left="397" w:hanging="397"/>
    </w:pPr>
    <w:rPr>
      <w:rFonts w:eastAsia="Times New Roman" w:cs="Arial"/>
      <w:b/>
      <w:sz w:val="24"/>
      <w:szCs w:val="20"/>
      <w:lang w:eastAsia="en-US"/>
    </w:rPr>
  </w:style>
  <w:style w:type="paragraph" w:customStyle="1" w:styleId="Question1stline4parts">
    <w:name w:val="Question 1st line 4 parts"/>
    <w:basedOn w:val="Question1st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6096"/>
        <w:tab w:val="left" w:pos="7371"/>
        <w:tab w:val="left" w:pos="7797"/>
      </w:tabs>
    </w:pPr>
  </w:style>
  <w:style w:type="paragraph" w:customStyle="1" w:styleId="Questionfollowline4parts">
    <w:name w:val="Question follow line 4 parts"/>
    <w:basedOn w:val="Questionfollow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5954"/>
        <w:tab w:val="left" w:pos="7371"/>
        <w:tab w:val="left" w:pos="7797"/>
      </w:tabs>
    </w:pPr>
  </w:style>
  <w:style w:type="paragraph" w:customStyle="1" w:styleId="Examplefollow">
    <w:name w:val="Example follow"/>
    <w:basedOn w:val="Exampleline1"/>
    <w:qFormat/>
    <w:rsid w:val="003250E7"/>
    <w:pPr>
      <w:spacing w:before="0"/>
      <w:ind w:left="318" w:hanging="312"/>
    </w:pPr>
  </w:style>
  <w:style w:type="paragraph" w:customStyle="1" w:styleId="Exampleline1indent">
    <w:name w:val="Example line 1 indent"/>
    <w:basedOn w:val="Exampleline1"/>
    <w:qFormat/>
    <w:rsid w:val="00F93988"/>
    <w:pPr>
      <w:ind w:left="317" w:hanging="287"/>
    </w:pPr>
  </w:style>
  <w:style w:type="character" w:styleId="PlaceholderText">
    <w:name w:val="Placeholder Text"/>
    <w:basedOn w:val="DefaultParagraphFont"/>
    <w:uiPriority w:val="99"/>
    <w:semiHidden/>
    <w:rsid w:val="00F06B4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637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54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46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0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60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92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196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72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879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21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481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82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452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070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254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8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91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4785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845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466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355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81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46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158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028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8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13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80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171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284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829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295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981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8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86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330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95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20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50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504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251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568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890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554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19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708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924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637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956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059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85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41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656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688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924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771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642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351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398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5" Type="http://schemas.openxmlformats.org/officeDocument/2006/relationships/webSettings" Target="webSettings.xml"/><Relationship Id="rId61" Type="http://schemas.openxmlformats.org/officeDocument/2006/relationships/footer" Target="footer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8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7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60976F8-F181-4090-A258-D228EA7FD53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3</TotalTime>
  <Pages>5</Pages>
  <Words>599</Words>
  <Characters>3416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400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ollett, Clare</dc:creator>
  <cp:lastModifiedBy>KB</cp:lastModifiedBy>
  <cp:revision>5</cp:revision>
  <dcterms:created xsi:type="dcterms:W3CDTF">2018-05-30T18:35:00Z</dcterms:created>
  <dcterms:modified xsi:type="dcterms:W3CDTF">2018-06-05T10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